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1" r:id="rId2"/>
  </p:sldMasterIdLst>
  <p:sldIdLst>
    <p:sldId id="256" r:id="rId3"/>
    <p:sldId id="275" r:id="rId4"/>
    <p:sldId id="319" r:id="rId5"/>
    <p:sldId id="320" r:id="rId6"/>
    <p:sldId id="277" r:id="rId7"/>
    <p:sldId id="278" r:id="rId8"/>
    <p:sldId id="316" r:id="rId9"/>
    <p:sldId id="314" r:id="rId10"/>
    <p:sldId id="315" r:id="rId11"/>
    <p:sldId id="317" r:id="rId12"/>
    <p:sldId id="318" r:id="rId13"/>
    <p:sldId id="332" r:id="rId14"/>
    <p:sldId id="333" r:id="rId15"/>
    <p:sldId id="322" r:id="rId16"/>
    <p:sldId id="323" r:id="rId17"/>
    <p:sldId id="311" r:id="rId18"/>
    <p:sldId id="330" r:id="rId19"/>
    <p:sldId id="282" r:id="rId20"/>
    <p:sldId id="280" r:id="rId21"/>
    <p:sldId id="284" r:id="rId22"/>
    <p:sldId id="285" r:id="rId23"/>
    <p:sldId id="286" r:id="rId24"/>
    <p:sldId id="287" r:id="rId25"/>
    <p:sldId id="309" r:id="rId26"/>
    <p:sldId id="307" r:id="rId27"/>
    <p:sldId id="289" r:id="rId28"/>
    <p:sldId id="291" r:id="rId29"/>
    <p:sldId id="292" r:id="rId30"/>
    <p:sldId id="293" r:id="rId31"/>
    <p:sldId id="294" r:id="rId32"/>
    <p:sldId id="290" r:id="rId33"/>
    <p:sldId id="295" r:id="rId34"/>
    <p:sldId id="296" r:id="rId35"/>
    <p:sldId id="298" r:id="rId36"/>
    <p:sldId id="310" r:id="rId37"/>
    <p:sldId id="321" r:id="rId38"/>
    <p:sldId id="331" r:id="rId39"/>
    <p:sldId id="312" r:id="rId40"/>
    <p:sldId id="308" r:id="rId41"/>
    <p:sldId id="329" r:id="rId42"/>
    <p:sldId id="259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CC"/>
    <a:srgbClr val="FFFFFF"/>
    <a:srgbClr val="CCCC00"/>
    <a:srgbClr val="FFFF00"/>
    <a:srgbClr val="FFCC99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Стиль из темы 2 - акцент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Стиль из темы 2 - акцент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38B1855-1B75-4FBE-930C-398BA8C253C6}" styleName="Стиль из темы 2 - акцент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DF18680-E054-41AD-8BC1-D1AEF772440D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FD4443E-F989-4FC4-A0C8-D5A2AF1F390B}" styleName="Темный стиль 1 — акцент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B344D84-9AFB-497E-A393-DC336BA19D2E}" styleName="Средний стиль 3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D083AE6-46FA-4A59-8FB0-9F97EB10719F}" styleName="Светлый стиль 3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C4B1156A-380E-4F78-BDF5-A606A8083BF9}" styleName="Средний стиль 4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74" d="100"/>
          <a:sy n="74" d="100"/>
        </p:scale>
        <p:origin x="129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1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51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" name="Rectangle 105"/>
          <p:cNvSpPr/>
          <p:nvPr/>
        </p:nvSpPr>
        <p:spPr>
          <a:xfrm rot="2700000">
            <a:off x="7446946" y="993285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09" name="Group 408"/>
          <p:cNvGrpSpPr/>
          <p:nvPr/>
        </p:nvGrpSpPr>
        <p:grpSpPr>
          <a:xfrm>
            <a:off x="0" y="420256"/>
            <a:ext cx="9144000" cy="3795497"/>
            <a:chOff x="0" y="420256"/>
            <a:chExt cx="12188952" cy="3795497"/>
          </a:xfrm>
        </p:grpSpPr>
        <p:cxnSp>
          <p:nvCxnSpPr>
            <p:cNvPr id="410" name="Straight Connector 409"/>
            <p:cNvCxnSpPr/>
            <p:nvPr/>
          </p:nvCxnSpPr>
          <p:spPr>
            <a:xfrm>
              <a:off x="0" y="4215753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Straight Connector 410"/>
            <p:cNvCxnSpPr/>
            <p:nvPr/>
          </p:nvCxnSpPr>
          <p:spPr>
            <a:xfrm>
              <a:off x="0" y="3794032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Straight Connector 411"/>
            <p:cNvCxnSpPr/>
            <p:nvPr/>
          </p:nvCxnSpPr>
          <p:spPr>
            <a:xfrm>
              <a:off x="0" y="3372310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Straight Connector 412"/>
            <p:cNvCxnSpPr/>
            <p:nvPr/>
          </p:nvCxnSpPr>
          <p:spPr>
            <a:xfrm>
              <a:off x="0" y="2950588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Straight Connector 413"/>
            <p:cNvCxnSpPr/>
            <p:nvPr/>
          </p:nvCxnSpPr>
          <p:spPr>
            <a:xfrm>
              <a:off x="0" y="2528866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Straight Connector 414"/>
            <p:cNvCxnSpPr/>
            <p:nvPr/>
          </p:nvCxnSpPr>
          <p:spPr>
            <a:xfrm>
              <a:off x="0" y="2107144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Straight Connector 415"/>
            <p:cNvCxnSpPr/>
            <p:nvPr/>
          </p:nvCxnSpPr>
          <p:spPr>
            <a:xfrm>
              <a:off x="0" y="1685422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Straight Connector 416"/>
            <p:cNvCxnSpPr/>
            <p:nvPr/>
          </p:nvCxnSpPr>
          <p:spPr>
            <a:xfrm>
              <a:off x="0" y="1263700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8" name="Straight Connector 417"/>
            <p:cNvCxnSpPr/>
            <p:nvPr/>
          </p:nvCxnSpPr>
          <p:spPr>
            <a:xfrm>
              <a:off x="0" y="841978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Straight Connector 418"/>
            <p:cNvCxnSpPr/>
            <p:nvPr/>
          </p:nvCxnSpPr>
          <p:spPr>
            <a:xfrm>
              <a:off x="0" y="420256"/>
              <a:ext cx="12188952" cy="0"/>
            </a:xfrm>
            <a:prstGeom prst="line">
              <a:avLst/>
            </a:prstGeom>
            <a:ln w="13970"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0" name="Rectangle 379"/>
          <p:cNvSpPr/>
          <p:nvPr/>
        </p:nvSpPr>
        <p:spPr>
          <a:xfrm rot="18900000" flipV="1">
            <a:off x="8146056" y="-427079"/>
            <a:ext cx="13716" cy="2816931"/>
          </a:xfrm>
          <a:custGeom>
            <a:avLst/>
            <a:gdLst/>
            <a:ahLst/>
            <a:cxnLst/>
            <a:rect l="l" t="t" r="r" b="b"/>
            <a:pathLst>
              <a:path w="13716" h="2816931">
                <a:moveTo>
                  <a:pt x="0" y="2816931"/>
                </a:moveTo>
                <a:lnTo>
                  <a:pt x="13716" y="2803216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21" name="Rectangle 56"/>
          <p:cNvSpPr/>
          <p:nvPr/>
        </p:nvSpPr>
        <p:spPr>
          <a:xfrm>
            <a:off x="1" y="0"/>
            <a:ext cx="8865825" cy="4572004"/>
          </a:xfrm>
          <a:custGeom>
            <a:avLst/>
            <a:gdLst/>
            <a:ahLst/>
            <a:cxnLst/>
            <a:rect l="l" t="t" r="r" b="b"/>
            <a:pathLst>
              <a:path w="8865825" h="4572004">
                <a:moveTo>
                  <a:pt x="5901406" y="4"/>
                </a:moveTo>
                <a:lnTo>
                  <a:pt x="5915122" y="4"/>
                </a:lnTo>
                <a:lnTo>
                  <a:pt x="5915122" y="4572004"/>
                </a:lnTo>
                <a:lnTo>
                  <a:pt x="5901406" y="4572004"/>
                </a:lnTo>
                <a:close/>
                <a:moveTo>
                  <a:pt x="5058348" y="3"/>
                </a:moveTo>
                <a:lnTo>
                  <a:pt x="5072064" y="3"/>
                </a:lnTo>
                <a:lnTo>
                  <a:pt x="5072064" y="4572003"/>
                </a:lnTo>
                <a:lnTo>
                  <a:pt x="5058348" y="4572003"/>
                </a:lnTo>
                <a:close/>
                <a:moveTo>
                  <a:pt x="6322935" y="2"/>
                </a:moveTo>
                <a:lnTo>
                  <a:pt x="6336651" y="2"/>
                </a:lnTo>
                <a:lnTo>
                  <a:pt x="6336651" y="4572002"/>
                </a:lnTo>
                <a:lnTo>
                  <a:pt x="6322935" y="4572002"/>
                </a:lnTo>
                <a:close/>
                <a:moveTo>
                  <a:pt x="5479877" y="2"/>
                </a:moveTo>
                <a:lnTo>
                  <a:pt x="5493593" y="2"/>
                </a:lnTo>
                <a:lnTo>
                  <a:pt x="5493593" y="4572002"/>
                </a:lnTo>
                <a:lnTo>
                  <a:pt x="5479877" y="4572002"/>
                </a:lnTo>
                <a:close/>
                <a:moveTo>
                  <a:pt x="4636819" y="2"/>
                </a:moveTo>
                <a:lnTo>
                  <a:pt x="4650535" y="2"/>
                </a:lnTo>
                <a:lnTo>
                  <a:pt x="4650535" y="4572002"/>
                </a:lnTo>
                <a:lnTo>
                  <a:pt x="4636819" y="4572002"/>
                </a:lnTo>
                <a:close/>
                <a:moveTo>
                  <a:pt x="4215290" y="2"/>
                </a:moveTo>
                <a:lnTo>
                  <a:pt x="4229006" y="2"/>
                </a:lnTo>
                <a:lnTo>
                  <a:pt x="4229006" y="4572002"/>
                </a:lnTo>
                <a:lnTo>
                  <a:pt x="4215290" y="4572002"/>
                </a:lnTo>
                <a:close/>
                <a:moveTo>
                  <a:pt x="421529" y="2"/>
                </a:moveTo>
                <a:lnTo>
                  <a:pt x="435245" y="2"/>
                </a:lnTo>
                <a:lnTo>
                  <a:pt x="435245" y="4572002"/>
                </a:lnTo>
                <a:lnTo>
                  <a:pt x="421529" y="4572002"/>
                </a:lnTo>
                <a:close/>
                <a:moveTo>
                  <a:pt x="0" y="2"/>
                </a:moveTo>
                <a:lnTo>
                  <a:pt x="13716" y="2"/>
                </a:lnTo>
                <a:lnTo>
                  <a:pt x="13716" y="4572002"/>
                </a:lnTo>
                <a:lnTo>
                  <a:pt x="0" y="4572002"/>
                </a:lnTo>
                <a:close/>
                <a:moveTo>
                  <a:pt x="3372232" y="1"/>
                </a:moveTo>
                <a:lnTo>
                  <a:pt x="3385948" y="1"/>
                </a:lnTo>
                <a:lnTo>
                  <a:pt x="3385948" y="4572001"/>
                </a:lnTo>
                <a:lnTo>
                  <a:pt x="3372232" y="4572001"/>
                </a:lnTo>
                <a:close/>
                <a:moveTo>
                  <a:pt x="8852109" y="0"/>
                </a:moveTo>
                <a:lnTo>
                  <a:pt x="8865825" y="0"/>
                </a:lnTo>
                <a:lnTo>
                  <a:pt x="8865825" y="4572000"/>
                </a:lnTo>
                <a:lnTo>
                  <a:pt x="8852109" y="4572000"/>
                </a:lnTo>
                <a:close/>
                <a:moveTo>
                  <a:pt x="8430580" y="0"/>
                </a:moveTo>
                <a:lnTo>
                  <a:pt x="8444296" y="0"/>
                </a:lnTo>
                <a:lnTo>
                  <a:pt x="8444296" y="4572000"/>
                </a:lnTo>
                <a:lnTo>
                  <a:pt x="8430580" y="4572000"/>
                </a:lnTo>
                <a:close/>
                <a:moveTo>
                  <a:pt x="8009051" y="0"/>
                </a:moveTo>
                <a:lnTo>
                  <a:pt x="8022767" y="0"/>
                </a:lnTo>
                <a:lnTo>
                  <a:pt x="8022767" y="4572000"/>
                </a:lnTo>
                <a:lnTo>
                  <a:pt x="8009051" y="4572000"/>
                </a:lnTo>
                <a:close/>
                <a:moveTo>
                  <a:pt x="7587522" y="0"/>
                </a:moveTo>
                <a:lnTo>
                  <a:pt x="7601238" y="0"/>
                </a:lnTo>
                <a:lnTo>
                  <a:pt x="7601238" y="4572000"/>
                </a:lnTo>
                <a:lnTo>
                  <a:pt x="7587522" y="4572000"/>
                </a:lnTo>
                <a:close/>
                <a:moveTo>
                  <a:pt x="7165993" y="0"/>
                </a:moveTo>
                <a:lnTo>
                  <a:pt x="7179709" y="0"/>
                </a:lnTo>
                <a:lnTo>
                  <a:pt x="7179709" y="4572000"/>
                </a:lnTo>
                <a:lnTo>
                  <a:pt x="7165993" y="4572000"/>
                </a:lnTo>
                <a:close/>
                <a:moveTo>
                  <a:pt x="6744464" y="0"/>
                </a:moveTo>
                <a:lnTo>
                  <a:pt x="6758180" y="0"/>
                </a:lnTo>
                <a:lnTo>
                  <a:pt x="6758180" y="4572000"/>
                </a:lnTo>
                <a:lnTo>
                  <a:pt x="6744464" y="4572000"/>
                </a:lnTo>
                <a:close/>
                <a:moveTo>
                  <a:pt x="3793761" y="0"/>
                </a:moveTo>
                <a:lnTo>
                  <a:pt x="3807477" y="0"/>
                </a:lnTo>
                <a:lnTo>
                  <a:pt x="3807477" y="4572000"/>
                </a:lnTo>
                <a:lnTo>
                  <a:pt x="3793761" y="4572000"/>
                </a:lnTo>
                <a:close/>
                <a:moveTo>
                  <a:pt x="2950703" y="0"/>
                </a:moveTo>
                <a:lnTo>
                  <a:pt x="2964419" y="0"/>
                </a:lnTo>
                <a:lnTo>
                  <a:pt x="2964419" y="4572000"/>
                </a:lnTo>
                <a:lnTo>
                  <a:pt x="2950703" y="4572000"/>
                </a:lnTo>
                <a:close/>
                <a:moveTo>
                  <a:pt x="2529174" y="0"/>
                </a:moveTo>
                <a:lnTo>
                  <a:pt x="2542890" y="0"/>
                </a:lnTo>
                <a:lnTo>
                  <a:pt x="2542890" y="4572000"/>
                </a:lnTo>
                <a:lnTo>
                  <a:pt x="2529174" y="4572000"/>
                </a:lnTo>
                <a:close/>
                <a:moveTo>
                  <a:pt x="2107645" y="0"/>
                </a:moveTo>
                <a:lnTo>
                  <a:pt x="2121361" y="0"/>
                </a:lnTo>
                <a:lnTo>
                  <a:pt x="2121361" y="4572000"/>
                </a:lnTo>
                <a:lnTo>
                  <a:pt x="2107645" y="4572000"/>
                </a:lnTo>
                <a:close/>
                <a:moveTo>
                  <a:pt x="1686116" y="0"/>
                </a:moveTo>
                <a:lnTo>
                  <a:pt x="1699832" y="0"/>
                </a:lnTo>
                <a:lnTo>
                  <a:pt x="1699832" y="4572000"/>
                </a:lnTo>
                <a:lnTo>
                  <a:pt x="1686116" y="4572000"/>
                </a:lnTo>
                <a:close/>
                <a:moveTo>
                  <a:pt x="1264587" y="0"/>
                </a:moveTo>
                <a:lnTo>
                  <a:pt x="1278303" y="0"/>
                </a:lnTo>
                <a:lnTo>
                  <a:pt x="1278303" y="4572000"/>
                </a:lnTo>
                <a:lnTo>
                  <a:pt x="1264587" y="4572000"/>
                </a:lnTo>
                <a:close/>
                <a:moveTo>
                  <a:pt x="843058" y="0"/>
                </a:moveTo>
                <a:lnTo>
                  <a:pt x="856774" y="0"/>
                </a:lnTo>
                <a:lnTo>
                  <a:pt x="856774" y="4572000"/>
                </a:lnTo>
                <a:lnTo>
                  <a:pt x="843058" y="457200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22" name="Rectangle 87"/>
          <p:cNvSpPr/>
          <p:nvPr/>
        </p:nvSpPr>
        <p:spPr>
          <a:xfrm rot="2700000">
            <a:off x="2311242" y="-967047"/>
            <a:ext cx="13716" cy="6570294"/>
          </a:xfrm>
          <a:custGeom>
            <a:avLst/>
            <a:gdLst/>
            <a:ahLst/>
            <a:cxnLst/>
            <a:rect l="l" t="t" r="r" b="b"/>
            <a:pathLst>
              <a:path w="13716" h="6570294">
                <a:moveTo>
                  <a:pt x="0" y="6556578"/>
                </a:moveTo>
                <a:lnTo>
                  <a:pt x="13716" y="6570294"/>
                </a:lnTo>
                <a:lnTo>
                  <a:pt x="13716" y="6570294"/>
                </a:lnTo>
                <a:lnTo>
                  <a:pt x="0" y="6556578"/>
                </a:lnTo>
                <a:close/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23" name="Rectangle 88"/>
          <p:cNvSpPr/>
          <p:nvPr/>
        </p:nvSpPr>
        <p:spPr>
          <a:xfrm rot="2700000">
            <a:off x="3186527" y="-953751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24" name="Rectangle 89"/>
          <p:cNvSpPr/>
          <p:nvPr/>
        </p:nvSpPr>
        <p:spPr>
          <a:xfrm rot="2700000">
            <a:off x="4029713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7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25" name="Rectangle 90"/>
          <p:cNvSpPr/>
          <p:nvPr/>
        </p:nvSpPr>
        <p:spPr>
          <a:xfrm rot="2700000">
            <a:off x="4872899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26" name="Rectangle 91"/>
          <p:cNvSpPr/>
          <p:nvPr/>
        </p:nvSpPr>
        <p:spPr>
          <a:xfrm rot="2700000">
            <a:off x="5716086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13716"/>
                </a:moveTo>
                <a:lnTo>
                  <a:pt x="13716" y="0"/>
                </a:lnTo>
                <a:lnTo>
                  <a:pt x="13716" y="6465785"/>
                </a:lnTo>
                <a:lnTo>
                  <a:pt x="0" y="647950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27" name="Rectangle 92"/>
          <p:cNvSpPr/>
          <p:nvPr/>
        </p:nvSpPr>
        <p:spPr>
          <a:xfrm rot="2700000">
            <a:off x="6559272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28" name="Rectangle 93"/>
          <p:cNvSpPr/>
          <p:nvPr/>
        </p:nvSpPr>
        <p:spPr>
          <a:xfrm rot="2700000">
            <a:off x="7126799" y="-278554"/>
            <a:ext cx="13716" cy="5699824"/>
          </a:xfrm>
          <a:custGeom>
            <a:avLst/>
            <a:gdLst/>
            <a:ahLst/>
            <a:cxnLst/>
            <a:rect l="l" t="t" r="r" b="b"/>
            <a:pathLst>
              <a:path w="13716" h="5699824">
                <a:moveTo>
                  <a:pt x="0" y="0"/>
                </a:moveTo>
                <a:lnTo>
                  <a:pt x="13716" y="13717"/>
                </a:lnTo>
                <a:lnTo>
                  <a:pt x="13716" y="5686109"/>
                </a:lnTo>
                <a:lnTo>
                  <a:pt x="1" y="5699824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29" name="Rectangle 95"/>
          <p:cNvSpPr/>
          <p:nvPr/>
        </p:nvSpPr>
        <p:spPr>
          <a:xfrm rot="2700000">
            <a:off x="7969986" y="1747381"/>
            <a:ext cx="13716" cy="3314931"/>
          </a:xfrm>
          <a:custGeom>
            <a:avLst/>
            <a:gdLst/>
            <a:ahLst/>
            <a:cxnLst/>
            <a:rect l="l" t="t" r="r" b="b"/>
            <a:pathLst>
              <a:path w="13716" h="3314931">
                <a:moveTo>
                  <a:pt x="0" y="0"/>
                </a:moveTo>
                <a:lnTo>
                  <a:pt x="13716" y="13716"/>
                </a:lnTo>
                <a:lnTo>
                  <a:pt x="13716" y="3301215"/>
                </a:lnTo>
                <a:lnTo>
                  <a:pt x="0" y="331493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30" name="Rectangle 96"/>
          <p:cNvSpPr/>
          <p:nvPr/>
        </p:nvSpPr>
        <p:spPr>
          <a:xfrm rot="2700000">
            <a:off x="8391577" y="2765192"/>
            <a:ext cx="13716" cy="2122490"/>
          </a:xfrm>
          <a:custGeom>
            <a:avLst/>
            <a:gdLst/>
            <a:ahLst/>
            <a:cxnLst/>
            <a:rect l="l" t="t" r="r" b="b"/>
            <a:pathLst>
              <a:path w="13716" h="2122490">
                <a:moveTo>
                  <a:pt x="0" y="0"/>
                </a:moveTo>
                <a:lnTo>
                  <a:pt x="13716" y="13716"/>
                </a:lnTo>
                <a:lnTo>
                  <a:pt x="13716" y="2108774"/>
                </a:lnTo>
                <a:lnTo>
                  <a:pt x="0" y="212249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31" name="Rectangle 97"/>
          <p:cNvSpPr/>
          <p:nvPr/>
        </p:nvSpPr>
        <p:spPr>
          <a:xfrm rot="2700000">
            <a:off x="8813172" y="3783010"/>
            <a:ext cx="13717" cy="930041"/>
          </a:xfrm>
          <a:custGeom>
            <a:avLst/>
            <a:gdLst/>
            <a:ahLst/>
            <a:cxnLst/>
            <a:rect l="l" t="t" r="r" b="b"/>
            <a:pathLst>
              <a:path w="13717" h="930041">
                <a:moveTo>
                  <a:pt x="0" y="0"/>
                </a:moveTo>
                <a:lnTo>
                  <a:pt x="13717" y="13717"/>
                </a:lnTo>
                <a:lnTo>
                  <a:pt x="13717" y="916324"/>
                </a:lnTo>
                <a:lnTo>
                  <a:pt x="1" y="930041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32" name="Rectangle 102"/>
          <p:cNvSpPr/>
          <p:nvPr/>
        </p:nvSpPr>
        <p:spPr>
          <a:xfrm rot="2700000">
            <a:off x="203277" y="-93899"/>
            <a:ext cx="13716" cy="608068"/>
          </a:xfrm>
          <a:custGeom>
            <a:avLst/>
            <a:gdLst/>
            <a:ahLst/>
            <a:cxnLst/>
            <a:rect l="l" t="t" r="r" b="b"/>
            <a:pathLst>
              <a:path w="13716" h="608068">
                <a:moveTo>
                  <a:pt x="0" y="13716"/>
                </a:moveTo>
                <a:lnTo>
                  <a:pt x="13716" y="0"/>
                </a:lnTo>
                <a:lnTo>
                  <a:pt x="13716" y="608068"/>
                </a:lnTo>
                <a:lnTo>
                  <a:pt x="0" y="59435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33" name="Rectangle 103"/>
          <p:cNvSpPr/>
          <p:nvPr/>
        </p:nvSpPr>
        <p:spPr>
          <a:xfrm rot="2700000">
            <a:off x="624870" y="-268529"/>
            <a:ext cx="13716" cy="1800514"/>
          </a:xfrm>
          <a:custGeom>
            <a:avLst/>
            <a:gdLst/>
            <a:ahLst/>
            <a:cxnLst/>
            <a:rect l="l" t="t" r="r" b="b"/>
            <a:pathLst>
              <a:path w="13716" h="1800514">
                <a:moveTo>
                  <a:pt x="0" y="13716"/>
                </a:moveTo>
                <a:lnTo>
                  <a:pt x="13716" y="0"/>
                </a:lnTo>
                <a:lnTo>
                  <a:pt x="13716" y="1800514"/>
                </a:lnTo>
                <a:lnTo>
                  <a:pt x="0" y="178679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34" name="Rectangle 104"/>
          <p:cNvSpPr/>
          <p:nvPr/>
        </p:nvSpPr>
        <p:spPr>
          <a:xfrm rot="2700000">
            <a:off x="1046463" y="-443158"/>
            <a:ext cx="13716" cy="2992958"/>
          </a:xfrm>
          <a:custGeom>
            <a:avLst/>
            <a:gdLst/>
            <a:ahLst/>
            <a:cxnLst/>
            <a:rect l="l" t="t" r="r" b="b"/>
            <a:pathLst>
              <a:path w="13716" h="2992958">
                <a:moveTo>
                  <a:pt x="0" y="13716"/>
                </a:moveTo>
                <a:lnTo>
                  <a:pt x="13716" y="0"/>
                </a:lnTo>
                <a:lnTo>
                  <a:pt x="13716" y="2992958"/>
                </a:lnTo>
                <a:lnTo>
                  <a:pt x="0" y="2979242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35" name="Rectangle 105"/>
          <p:cNvSpPr/>
          <p:nvPr/>
        </p:nvSpPr>
        <p:spPr>
          <a:xfrm rot="2700000">
            <a:off x="1468056" y="-617788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36" name="Rectangle 106"/>
          <p:cNvSpPr/>
          <p:nvPr/>
        </p:nvSpPr>
        <p:spPr>
          <a:xfrm rot="2700000">
            <a:off x="1889649" y="-792416"/>
            <a:ext cx="13716" cy="5377849"/>
          </a:xfrm>
          <a:custGeom>
            <a:avLst/>
            <a:gdLst/>
            <a:ahLst/>
            <a:cxnLst/>
            <a:rect l="l" t="t" r="r" b="b"/>
            <a:pathLst>
              <a:path w="13716" h="5377849">
                <a:moveTo>
                  <a:pt x="0" y="13716"/>
                </a:moveTo>
                <a:lnTo>
                  <a:pt x="13716" y="0"/>
                </a:lnTo>
                <a:lnTo>
                  <a:pt x="13716" y="5377849"/>
                </a:lnTo>
                <a:lnTo>
                  <a:pt x="0" y="536413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37" name="Rectangle 148"/>
          <p:cNvSpPr/>
          <p:nvPr/>
        </p:nvSpPr>
        <p:spPr>
          <a:xfrm rot="18900000" flipV="1">
            <a:off x="2070569" y="-450209"/>
            <a:ext cx="13716" cy="5889566"/>
          </a:xfrm>
          <a:custGeom>
            <a:avLst/>
            <a:gdLst/>
            <a:ahLst/>
            <a:cxnLst/>
            <a:rect l="l" t="t" r="r" b="b"/>
            <a:pathLst>
              <a:path w="13716" h="5889566">
                <a:moveTo>
                  <a:pt x="13716" y="5889566"/>
                </a:moveTo>
                <a:lnTo>
                  <a:pt x="13716" y="0"/>
                </a:lnTo>
                <a:lnTo>
                  <a:pt x="0" y="13716"/>
                </a:lnTo>
                <a:lnTo>
                  <a:pt x="0" y="587585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38" name="Rectangle 323"/>
          <p:cNvSpPr/>
          <p:nvPr/>
        </p:nvSpPr>
        <p:spPr>
          <a:xfrm rot="18900000" flipV="1">
            <a:off x="1648976" y="567610"/>
            <a:ext cx="13716" cy="4697119"/>
          </a:xfrm>
          <a:custGeom>
            <a:avLst/>
            <a:gdLst/>
            <a:ahLst/>
            <a:cxnLst/>
            <a:rect l="l" t="t" r="r" b="b"/>
            <a:pathLst>
              <a:path w="13716" h="4697119">
                <a:moveTo>
                  <a:pt x="13716" y="4697119"/>
                </a:moveTo>
                <a:lnTo>
                  <a:pt x="13716" y="0"/>
                </a:lnTo>
                <a:lnTo>
                  <a:pt x="0" y="13716"/>
                </a:lnTo>
                <a:lnTo>
                  <a:pt x="0" y="4683403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39" name="Rectangle 324"/>
          <p:cNvSpPr/>
          <p:nvPr/>
        </p:nvSpPr>
        <p:spPr>
          <a:xfrm rot="18900000" flipV="1">
            <a:off x="1227383" y="1585424"/>
            <a:ext cx="13716" cy="3504674"/>
          </a:xfrm>
          <a:custGeom>
            <a:avLst/>
            <a:gdLst/>
            <a:ahLst/>
            <a:cxnLst/>
            <a:rect l="l" t="t" r="r" b="b"/>
            <a:pathLst>
              <a:path w="13716" h="3504674">
                <a:moveTo>
                  <a:pt x="13716" y="3504674"/>
                </a:moveTo>
                <a:lnTo>
                  <a:pt x="13716" y="0"/>
                </a:lnTo>
                <a:lnTo>
                  <a:pt x="0" y="13716"/>
                </a:lnTo>
                <a:lnTo>
                  <a:pt x="0" y="349095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40" name="Rectangle 325"/>
          <p:cNvSpPr/>
          <p:nvPr/>
        </p:nvSpPr>
        <p:spPr>
          <a:xfrm rot="18900000" flipV="1">
            <a:off x="805790" y="2603242"/>
            <a:ext cx="13716" cy="2312226"/>
          </a:xfrm>
          <a:custGeom>
            <a:avLst/>
            <a:gdLst/>
            <a:ahLst/>
            <a:cxnLst/>
            <a:rect l="l" t="t" r="r" b="b"/>
            <a:pathLst>
              <a:path w="13716" h="2312226">
                <a:moveTo>
                  <a:pt x="13716" y="2312226"/>
                </a:moveTo>
                <a:lnTo>
                  <a:pt x="13716" y="0"/>
                </a:lnTo>
                <a:lnTo>
                  <a:pt x="0" y="13716"/>
                </a:lnTo>
                <a:lnTo>
                  <a:pt x="0" y="229851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41" name="Rectangle 326"/>
          <p:cNvSpPr/>
          <p:nvPr/>
        </p:nvSpPr>
        <p:spPr>
          <a:xfrm rot="18900000" flipV="1">
            <a:off x="384198" y="3621057"/>
            <a:ext cx="13716" cy="1119782"/>
          </a:xfrm>
          <a:custGeom>
            <a:avLst/>
            <a:gdLst/>
            <a:ahLst/>
            <a:cxnLst/>
            <a:rect l="l" t="t" r="r" b="b"/>
            <a:pathLst>
              <a:path w="13716" h="1119782">
                <a:moveTo>
                  <a:pt x="13716" y="1119782"/>
                </a:moveTo>
                <a:lnTo>
                  <a:pt x="13716" y="0"/>
                </a:lnTo>
                <a:lnTo>
                  <a:pt x="0" y="13716"/>
                </a:lnTo>
                <a:lnTo>
                  <a:pt x="0" y="110606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42" name="Rectangle 371"/>
          <p:cNvSpPr/>
          <p:nvPr/>
        </p:nvSpPr>
        <p:spPr>
          <a:xfrm rot="18900000" flipV="1">
            <a:off x="2705180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43" name="Rectangle 373"/>
          <p:cNvSpPr/>
          <p:nvPr/>
        </p:nvSpPr>
        <p:spPr>
          <a:xfrm rot="18900000" flipV="1">
            <a:off x="4391552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5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44" name="Rectangle 375"/>
          <p:cNvSpPr/>
          <p:nvPr/>
        </p:nvSpPr>
        <p:spPr>
          <a:xfrm rot="18900000" flipV="1">
            <a:off x="6077925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6479501"/>
                </a:moveTo>
                <a:lnTo>
                  <a:pt x="13716" y="6465785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45" name="Rectangle 376"/>
          <p:cNvSpPr/>
          <p:nvPr/>
        </p:nvSpPr>
        <p:spPr>
          <a:xfrm rot="18900000" flipV="1">
            <a:off x="6881278" y="-950966"/>
            <a:ext cx="13716" cy="6394268"/>
          </a:xfrm>
          <a:custGeom>
            <a:avLst/>
            <a:gdLst/>
            <a:ahLst/>
            <a:cxnLst/>
            <a:rect l="l" t="t" r="r" b="b"/>
            <a:pathLst>
              <a:path w="13716" h="6394268">
                <a:moveTo>
                  <a:pt x="13716" y="6380553"/>
                </a:moveTo>
                <a:lnTo>
                  <a:pt x="13716" y="13716"/>
                </a:lnTo>
                <a:lnTo>
                  <a:pt x="0" y="0"/>
                </a:lnTo>
                <a:lnTo>
                  <a:pt x="0" y="639426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46" name="Rectangle 377"/>
          <p:cNvSpPr/>
          <p:nvPr/>
        </p:nvSpPr>
        <p:spPr>
          <a:xfrm rot="18900000" flipV="1">
            <a:off x="7302869" y="-776336"/>
            <a:ext cx="13717" cy="5201823"/>
          </a:xfrm>
          <a:custGeom>
            <a:avLst/>
            <a:gdLst/>
            <a:ahLst/>
            <a:cxnLst/>
            <a:rect l="l" t="t" r="r" b="b"/>
            <a:pathLst>
              <a:path w="13717" h="5201823">
                <a:moveTo>
                  <a:pt x="1" y="5201823"/>
                </a:moveTo>
                <a:lnTo>
                  <a:pt x="13717" y="5188106"/>
                </a:lnTo>
                <a:lnTo>
                  <a:pt x="13717" y="1371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47" name="Rectangle 378"/>
          <p:cNvSpPr/>
          <p:nvPr/>
        </p:nvSpPr>
        <p:spPr>
          <a:xfrm rot="18900000" flipV="1">
            <a:off x="7742935" y="-582310"/>
            <a:ext cx="13716" cy="4009378"/>
          </a:xfrm>
          <a:custGeom>
            <a:avLst/>
            <a:gdLst/>
            <a:ahLst/>
            <a:cxnLst/>
            <a:rect l="l" t="t" r="r" b="b"/>
            <a:pathLst>
              <a:path w="13716" h="4009378">
                <a:moveTo>
                  <a:pt x="13716" y="3995663"/>
                </a:moveTo>
                <a:lnTo>
                  <a:pt x="13716" y="13717"/>
                </a:lnTo>
                <a:lnTo>
                  <a:pt x="0" y="0"/>
                </a:lnTo>
                <a:lnTo>
                  <a:pt x="0" y="4009378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48" name="Rectangle 138"/>
          <p:cNvSpPr/>
          <p:nvPr/>
        </p:nvSpPr>
        <p:spPr>
          <a:xfrm rot="18900000" flipV="1">
            <a:off x="8567649" y="-252451"/>
            <a:ext cx="13715" cy="1624488"/>
          </a:xfrm>
          <a:custGeom>
            <a:avLst/>
            <a:gdLst/>
            <a:ahLst/>
            <a:cxnLst/>
            <a:rect l="l" t="t" r="r" b="b"/>
            <a:pathLst>
              <a:path w="13715" h="1624488">
                <a:moveTo>
                  <a:pt x="0" y="1624488"/>
                </a:moveTo>
                <a:lnTo>
                  <a:pt x="13715" y="1610773"/>
                </a:lnTo>
                <a:lnTo>
                  <a:pt x="13715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49" name="Freeform 448"/>
          <p:cNvSpPr/>
          <p:nvPr/>
        </p:nvSpPr>
        <p:spPr>
          <a:xfrm rot="18900000" flipV="1">
            <a:off x="8989243" y="-77819"/>
            <a:ext cx="13715" cy="432040"/>
          </a:xfrm>
          <a:custGeom>
            <a:avLst/>
            <a:gdLst/>
            <a:ahLst/>
            <a:cxnLst/>
            <a:rect l="l" t="t" r="r" b="b"/>
            <a:pathLst>
              <a:path w="13715" h="432040">
                <a:moveTo>
                  <a:pt x="0" y="432040"/>
                </a:moveTo>
                <a:lnTo>
                  <a:pt x="13715" y="418325"/>
                </a:lnTo>
                <a:lnTo>
                  <a:pt x="13715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50" name="Rectangle 372"/>
          <p:cNvSpPr/>
          <p:nvPr/>
        </p:nvSpPr>
        <p:spPr>
          <a:xfrm rot="18900000" flipV="1">
            <a:off x="3543517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0" y="6493219"/>
                </a:moveTo>
                <a:lnTo>
                  <a:pt x="13716" y="6479503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51" name="Rectangle 374"/>
          <p:cNvSpPr/>
          <p:nvPr/>
        </p:nvSpPr>
        <p:spPr>
          <a:xfrm rot="18900000" flipV="1">
            <a:off x="5229889" y="-965458"/>
            <a:ext cx="13716" cy="6493220"/>
          </a:xfrm>
          <a:custGeom>
            <a:avLst/>
            <a:gdLst/>
            <a:ahLst/>
            <a:cxnLst/>
            <a:rect l="l" t="t" r="r" b="b"/>
            <a:pathLst>
              <a:path w="13716" h="6493220">
                <a:moveTo>
                  <a:pt x="0" y="6493220"/>
                </a:moveTo>
                <a:lnTo>
                  <a:pt x="13716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52" name="Teardrop 3"/>
          <p:cNvSpPr/>
          <p:nvPr/>
        </p:nvSpPr>
        <p:spPr>
          <a:xfrm rot="5400000" flipH="1" flipV="1">
            <a:off x="64427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53" name="Teardrop 3"/>
          <p:cNvSpPr/>
          <p:nvPr/>
        </p:nvSpPr>
        <p:spPr>
          <a:xfrm rot="5400000" flipH="1" flipV="1">
            <a:off x="-148774" y="258315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1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6" y="223846"/>
                </a:cubicBezTo>
                <a:lnTo>
                  <a:pt x="221347" y="232509"/>
                </a:lnTo>
                <a:cubicBezTo>
                  <a:pt x="224389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0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1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4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8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1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54" name="Teardrop 3"/>
          <p:cNvSpPr/>
          <p:nvPr/>
        </p:nvSpPr>
        <p:spPr>
          <a:xfrm rot="5400000" flipH="1" flipV="1">
            <a:off x="13875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55" name="Teardrop 3"/>
          <p:cNvSpPr/>
          <p:nvPr/>
        </p:nvSpPr>
        <p:spPr>
          <a:xfrm rot="5400000" flipH="1" flipV="1">
            <a:off x="22300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56" name="Teardrop 3"/>
          <p:cNvSpPr/>
          <p:nvPr/>
        </p:nvSpPr>
        <p:spPr>
          <a:xfrm rot="5400000" flipH="1" flipV="1">
            <a:off x="30726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57" name="Teardrop 3"/>
          <p:cNvSpPr/>
          <p:nvPr/>
        </p:nvSpPr>
        <p:spPr>
          <a:xfrm rot="5400000" flipH="1" flipV="1">
            <a:off x="39151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58" name="Teardrop 3"/>
          <p:cNvSpPr/>
          <p:nvPr/>
        </p:nvSpPr>
        <p:spPr>
          <a:xfrm rot="5400000" flipH="1" flipV="1">
            <a:off x="47576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59" name="Teardrop 3"/>
          <p:cNvSpPr/>
          <p:nvPr/>
        </p:nvSpPr>
        <p:spPr>
          <a:xfrm rot="5400000" flipH="1" flipV="1">
            <a:off x="56002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60" name="Teardrop 3"/>
          <p:cNvSpPr/>
          <p:nvPr/>
        </p:nvSpPr>
        <p:spPr>
          <a:xfrm rot="5400000" flipH="1" flipV="1">
            <a:off x="81278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61" name="Teardrop 3"/>
          <p:cNvSpPr/>
          <p:nvPr/>
        </p:nvSpPr>
        <p:spPr>
          <a:xfrm rot="5400000" flipH="1" flipV="1">
            <a:off x="72853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62" name="Teardrop 3"/>
          <p:cNvSpPr/>
          <p:nvPr/>
        </p:nvSpPr>
        <p:spPr>
          <a:xfrm rot="5400000" flipH="1" flipV="1">
            <a:off x="8812306" y="329061"/>
            <a:ext cx="489780" cy="173608"/>
          </a:xfrm>
          <a:custGeom>
            <a:avLst/>
            <a:gdLst/>
            <a:ahLst/>
            <a:cxnLst/>
            <a:rect l="l" t="t" r="r" b="b"/>
            <a:pathLst>
              <a:path w="489780" h="173608">
                <a:moveTo>
                  <a:pt x="489780" y="159854"/>
                </a:moveTo>
                <a:lnTo>
                  <a:pt x="485976" y="173608"/>
                </a:lnTo>
                <a:lnTo>
                  <a:pt x="475131" y="173608"/>
                </a:lnTo>
                <a:cubicBezTo>
                  <a:pt x="477585" y="169211"/>
                  <a:pt x="477971" y="164422"/>
                  <a:pt x="477971" y="159544"/>
                </a:cubicBezTo>
                <a:cubicBezTo>
                  <a:pt x="477971" y="135634"/>
                  <a:pt x="468705" y="113887"/>
                  <a:pt x="453384" y="97876"/>
                </a:cubicBezTo>
                <a:lnTo>
                  <a:pt x="377652" y="173608"/>
                </a:lnTo>
                <a:lnTo>
                  <a:pt x="377561" y="173608"/>
                </a:lnTo>
                <a:lnTo>
                  <a:pt x="453339" y="97830"/>
                </a:lnTo>
                <a:cubicBezTo>
                  <a:pt x="437327" y="82509"/>
                  <a:pt x="415581" y="73244"/>
                  <a:pt x="391670" y="73244"/>
                </a:cubicBezTo>
                <a:cubicBezTo>
                  <a:pt x="341651" y="73244"/>
                  <a:pt x="301103" y="113792"/>
                  <a:pt x="301103" y="163811"/>
                </a:cubicBezTo>
                <a:lnTo>
                  <a:pt x="299829" y="173608"/>
                </a:lnTo>
                <a:lnTo>
                  <a:pt x="288634" y="173608"/>
                </a:lnTo>
                <a:cubicBezTo>
                  <a:pt x="289602" y="170367"/>
                  <a:pt x="289617" y="166907"/>
                  <a:pt x="289547" y="163248"/>
                </a:cubicBezTo>
                <a:cubicBezTo>
                  <a:pt x="289547" y="130228"/>
                  <a:pt x="305265" y="100880"/>
                  <a:pt x="329868" y="82592"/>
                </a:cubicBezTo>
                <a:cubicBezTo>
                  <a:pt x="326825" y="66091"/>
                  <a:pt x="318670" y="50477"/>
                  <a:pt x="305914" y="37722"/>
                </a:cubicBezTo>
                <a:cubicBezTo>
                  <a:pt x="289007" y="20815"/>
                  <a:pt x="267078" y="11989"/>
                  <a:pt x="244922" y="11501"/>
                </a:cubicBezTo>
                <a:lnTo>
                  <a:pt x="244922" y="96667"/>
                </a:lnTo>
                <a:lnTo>
                  <a:pt x="244858" y="96667"/>
                </a:lnTo>
                <a:lnTo>
                  <a:pt x="244858" y="11501"/>
                </a:lnTo>
                <a:cubicBezTo>
                  <a:pt x="222703" y="11990"/>
                  <a:pt x="200773" y="20815"/>
                  <a:pt x="183866" y="37722"/>
                </a:cubicBezTo>
                <a:cubicBezTo>
                  <a:pt x="171105" y="50483"/>
                  <a:pt x="162948" y="66105"/>
                  <a:pt x="159939" y="82613"/>
                </a:cubicBezTo>
                <a:cubicBezTo>
                  <a:pt x="184526" y="100902"/>
                  <a:pt x="200233" y="130241"/>
                  <a:pt x="200233" y="163248"/>
                </a:cubicBezTo>
                <a:lnTo>
                  <a:pt x="201368" y="173608"/>
                </a:lnTo>
                <a:lnTo>
                  <a:pt x="189949" y="173608"/>
                </a:lnTo>
                <a:cubicBezTo>
                  <a:pt x="188710" y="170302"/>
                  <a:pt x="188616" y="166986"/>
                  <a:pt x="188677" y="163811"/>
                </a:cubicBezTo>
                <a:cubicBezTo>
                  <a:pt x="188677" y="113792"/>
                  <a:pt x="148129" y="73244"/>
                  <a:pt x="98110" y="73244"/>
                </a:cubicBezTo>
                <a:cubicBezTo>
                  <a:pt x="74200" y="73244"/>
                  <a:pt x="52453" y="82510"/>
                  <a:pt x="36441" y="97831"/>
                </a:cubicBezTo>
                <a:lnTo>
                  <a:pt x="112218" y="173608"/>
                </a:lnTo>
                <a:lnTo>
                  <a:pt x="112128" y="173608"/>
                </a:lnTo>
                <a:lnTo>
                  <a:pt x="36396" y="97876"/>
                </a:lnTo>
                <a:cubicBezTo>
                  <a:pt x="21075" y="113887"/>
                  <a:pt x="11809" y="135634"/>
                  <a:pt x="11809" y="159544"/>
                </a:cubicBezTo>
                <a:lnTo>
                  <a:pt x="14648" y="173608"/>
                </a:lnTo>
                <a:lnTo>
                  <a:pt x="3810" y="173608"/>
                </a:lnTo>
                <a:cubicBezTo>
                  <a:pt x="332" y="169383"/>
                  <a:pt x="0" y="164657"/>
                  <a:pt x="0" y="159854"/>
                </a:cubicBezTo>
                <a:cubicBezTo>
                  <a:pt x="0" y="132604"/>
                  <a:pt x="10705" y="107854"/>
                  <a:pt x="28286" y="89721"/>
                </a:cubicBezTo>
                <a:lnTo>
                  <a:pt x="28286" y="89721"/>
                </a:lnTo>
                <a:cubicBezTo>
                  <a:pt x="46420" y="72140"/>
                  <a:pt x="71170" y="61435"/>
                  <a:pt x="98420" y="61435"/>
                </a:cubicBezTo>
                <a:cubicBezTo>
                  <a:pt x="117023" y="61435"/>
                  <a:pt x="134461" y="66424"/>
                  <a:pt x="149250" y="75515"/>
                </a:cubicBezTo>
                <a:cubicBezTo>
                  <a:pt x="153323" y="58635"/>
                  <a:pt x="162130" y="42758"/>
                  <a:pt x="175297" y="29591"/>
                </a:cubicBezTo>
                <a:cubicBezTo>
                  <a:pt x="194566" y="10322"/>
                  <a:pt x="219636" y="391"/>
                  <a:pt x="244890" y="0"/>
                </a:cubicBezTo>
                <a:lnTo>
                  <a:pt x="244890" y="0"/>
                </a:lnTo>
                <a:cubicBezTo>
                  <a:pt x="270144" y="391"/>
                  <a:pt x="295215" y="10322"/>
                  <a:pt x="314484" y="29591"/>
                </a:cubicBezTo>
                <a:cubicBezTo>
                  <a:pt x="327644" y="42751"/>
                  <a:pt x="336448" y="58618"/>
                  <a:pt x="340604" y="75474"/>
                </a:cubicBezTo>
                <a:cubicBezTo>
                  <a:pt x="355376" y="66408"/>
                  <a:pt x="372787" y="61434"/>
                  <a:pt x="391360" y="61434"/>
                </a:cubicBezTo>
                <a:cubicBezTo>
                  <a:pt x="418610" y="61434"/>
                  <a:pt x="443360" y="72140"/>
                  <a:pt x="461494" y="89721"/>
                </a:cubicBezTo>
                <a:cubicBezTo>
                  <a:pt x="479075" y="107854"/>
                  <a:pt x="489780" y="132604"/>
                  <a:pt x="489780" y="159854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63" name="Teardrop 3"/>
          <p:cNvSpPr/>
          <p:nvPr/>
        </p:nvSpPr>
        <p:spPr>
          <a:xfrm rot="5400000" flipH="1" flipV="1">
            <a:off x="5449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64" name="Oval 463"/>
          <p:cNvSpPr/>
          <p:nvPr/>
        </p:nvSpPr>
        <p:spPr>
          <a:xfrm>
            <a:off x="66645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65" name="Oval 167"/>
          <p:cNvSpPr/>
          <p:nvPr/>
        </p:nvSpPr>
        <p:spPr>
          <a:xfrm>
            <a:off x="0" y="331699"/>
            <a:ext cx="93942" cy="4240302"/>
          </a:xfrm>
          <a:custGeom>
            <a:avLst/>
            <a:gdLst/>
            <a:ahLst/>
            <a:cxnLst/>
            <a:rect l="l" t="t" r="r" b="b"/>
            <a:pathLst>
              <a:path w="93942" h="4240302">
                <a:moveTo>
                  <a:pt x="9066" y="4229620"/>
                </a:moveTo>
                <a:cubicBezTo>
                  <a:pt x="23324" y="4229620"/>
                  <a:pt x="36761" y="4233136"/>
                  <a:pt x="48054" y="4240302"/>
                </a:cubicBezTo>
                <a:lnTo>
                  <a:pt x="0" y="4240302"/>
                </a:lnTo>
                <a:lnTo>
                  <a:pt x="0" y="4231451"/>
                </a:lnTo>
                <a:cubicBezTo>
                  <a:pt x="2881" y="4229788"/>
                  <a:pt x="5954" y="4229620"/>
                  <a:pt x="9066" y="4229620"/>
                </a:cubicBezTo>
                <a:close/>
                <a:moveTo>
                  <a:pt x="9066" y="3380947"/>
                </a:moveTo>
                <a:cubicBezTo>
                  <a:pt x="55942" y="3380947"/>
                  <a:pt x="93942" y="3418947"/>
                  <a:pt x="93942" y="3465822"/>
                </a:cubicBezTo>
                <a:cubicBezTo>
                  <a:pt x="93942" y="3512697"/>
                  <a:pt x="55942" y="3550697"/>
                  <a:pt x="9066" y="3550697"/>
                </a:cubicBezTo>
                <a:lnTo>
                  <a:pt x="0" y="3548867"/>
                </a:lnTo>
                <a:lnTo>
                  <a:pt x="0" y="3382777"/>
                </a:lnTo>
                <a:cubicBezTo>
                  <a:pt x="2881" y="3381115"/>
                  <a:pt x="5954" y="3380947"/>
                  <a:pt x="9066" y="3380947"/>
                </a:cubicBezTo>
                <a:close/>
                <a:moveTo>
                  <a:pt x="9066" y="2536768"/>
                </a:moveTo>
                <a:cubicBezTo>
                  <a:pt x="55942" y="2536768"/>
                  <a:pt x="93942" y="2574768"/>
                  <a:pt x="93942" y="2621643"/>
                </a:cubicBezTo>
                <a:cubicBezTo>
                  <a:pt x="93942" y="2668518"/>
                  <a:pt x="55942" y="2706518"/>
                  <a:pt x="9066" y="2706518"/>
                </a:cubicBezTo>
                <a:lnTo>
                  <a:pt x="0" y="2704688"/>
                </a:lnTo>
                <a:lnTo>
                  <a:pt x="0" y="2538598"/>
                </a:lnTo>
                <a:cubicBezTo>
                  <a:pt x="2881" y="2536936"/>
                  <a:pt x="5954" y="2536768"/>
                  <a:pt x="9066" y="2536768"/>
                </a:cubicBezTo>
                <a:close/>
                <a:moveTo>
                  <a:pt x="9066" y="1688095"/>
                </a:moveTo>
                <a:cubicBezTo>
                  <a:pt x="55942" y="1688095"/>
                  <a:pt x="93942" y="1726095"/>
                  <a:pt x="93942" y="1772970"/>
                </a:cubicBezTo>
                <a:cubicBezTo>
                  <a:pt x="93942" y="1819845"/>
                  <a:pt x="55942" y="1857845"/>
                  <a:pt x="9066" y="1857845"/>
                </a:cubicBezTo>
                <a:lnTo>
                  <a:pt x="0" y="1856015"/>
                </a:lnTo>
                <a:lnTo>
                  <a:pt x="0" y="1689925"/>
                </a:lnTo>
                <a:cubicBezTo>
                  <a:pt x="2881" y="1688263"/>
                  <a:pt x="5954" y="1688095"/>
                  <a:pt x="9066" y="1688095"/>
                </a:cubicBezTo>
                <a:close/>
                <a:moveTo>
                  <a:pt x="9066" y="845498"/>
                </a:moveTo>
                <a:cubicBezTo>
                  <a:pt x="55942" y="845498"/>
                  <a:pt x="93942" y="883498"/>
                  <a:pt x="93942" y="930373"/>
                </a:cubicBezTo>
                <a:cubicBezTo>
                  <a:pt x="93942" y="977248"/>
                  <a:pt x="55942" y="1015248"/>
                  <a:pt x="9066" y="1015248"/>
                </a:cubicBezTo>
                <a:lnTo>
                  <a:pt x="0" y="1013418"/>
                </a:lnTo>
                <a:lnTo>
                  <a:pt x="0" y="847328"/>
                </a:lnTo>
                <a:cubicBezTo>
                  <a:pt x="2881" y="845666"/>
                  <a:pt x="5954" y="845498"/>
                  <a:pt x="9066" y="845498"/>
                </a:cubicBezTo>
                <a:close/>
                <a:moveTo>
                  <a:pt x="9066" y="0"/>
                </a:moveTo>
                <a:cubicBezTo>
                  <a:pt x="55942" y="0"/>
                  <a:pt x="93942" y="38000"/>
                  <a:pt x="93942" y="84875"/>
                </a:cubicBezTo>
                <a:cubicBezTo>
                  <a:pt x="93942" y="131750"/>
                  <a:pt x="55942" y="169750"/>
                  <a:pt x="9066" y="169750"/>
                </a:cubicBezTo>
                <a:lnTo>
                  <a:pt x="0" y="167920"/>
                </a:lnTo>
                <a:lnTo>
                  <a:pt x="0" y="1830"/>
                </a:lnTo>
                <a:cubicBezTo>
                  <a:pt x="2881" y="167"/>
                  <a:pt x="5954" y="0"/>
                  <a:pt x="906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66" name="Oval 465"/>
          <p:cNvSpPr/>
          <p:nvPr/>
        </p:nvSpPr>
        <p:spPr>
          <a:xfrm>
            <a:off x="7667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67" name="Oval 466"/>
          <p:cNvSpPr/>
          <p:nvPr/>
        </p:nvSpPr>
        <p:spPr>
          <a:xfrm>
            <a:off x="16092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68" name="Oval 467"/>
          <p:cNvSpPr/>
          <p:nvPr/>
        </p:nvSpPr>
        <p:spPr>
          <a:xfrm>
            <a:off x="24518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69" name="Oval 468"/>
          <p:cNvSpPr/>
          <p:nvPr/>
        </p:nvSpPr>
        <p:spPr>
          <a:xfrm>
            <a:off x="32943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70" name="Oval 469"/>
          <p:cNvSpPr/>
          <p:nvPr/>
        </p:nvSpPr>
        <p:spPr>
          <a:xfrm>
            <a:off x="41368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71" name="Oval 470"/>
          <p:cNvSpPr/>
          <p:nvPr/>
        </p:nvSpPr>
        <p:spPr>
          <a:xfrm>
            <a:off x="49794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72" name="Oval 471"/>
          <p:cNvSpPr/>
          <p:nvPr/>
        </p:nvSpPr>
        <p:spPr>
          <a:xfrm>
            <a:off x="58219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73" name="Oval 472"/>
          <p:cNvSpPr/>
          <p:nvPr/>
        </p:nvSpPr>
        <p:spPr>
          <a:xfrm>
            <a:off x="83495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74" name="Oval 473"/>
          <p:cNvSpPr/>
          <p:nvPr/>
        </p:nvSpPr>
        <p:spPr>
          <a:xfrm>
            <a:off x="75070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75" name="Teardrop 3"/>
          <p:cNvSpPr/>
          <p:nvPr/>
        </p:nvSpPr>
        <p:spPr>
          <a:xfrm rot="5400000" flipH="1" flipV="1">
            <a:off x="60211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76" name="Teardrop 3"/>
          <p:cNvSpPr/>
          <p:nvPr/>
        </p:nvSpPr>
        <p:spPr>
          <a:xfrm rot="5400000" flipH="1" flipV="1">
            <a:off x="9659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77" name="Teardrop 3"/>
          <p:cNvSpPr/>
          <p:nvPr/>
        </p:nvSpPr>
        <p:spPr>
          <a:xfrm rot="5400000" flipH="1" flipV="1">
            <a:off x="18084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78" name="Teardrop 3"/>
          <p:cNvSpPr/>
          <p:nvPr/>
        </p:nvSpPr>
        <p:spPr>
          <a:xfrm rot="5400000" flipH="1" flipV="1">
            <a:off x="26510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79" name="Teardrop 3"/>
          <p:cNvSpPr/>
          <p:nvPr/>
        </p:nvSpPr>
        <p:spPr>
          <a:xfrm rot="5400000" flipH="1" flipV="1">
            <a:off x="34935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80" name="Teardrop 3"/>
          <p:cNvSpPr/>
          <p:nvPr/>
        </p:nvSpPr>
        <p:spPr>
          <a:xfrm rot="5400000" flipH="1" flipV="1">
            <a:off x="43361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81" name="Teardrop 3"/>
          <p:cNvSpPr/>
          <p:nvPr/>
        </p:nvSpPr>
        <p:spPr>
          <a:xfrm rot="5400000" flipH="1" flipV="1">
            <a:off x="51786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82" name="Teardrop 3"/>
          <p:cNvSpPr/>
          <p:nvPr/>
        </p:nvSpPr>
        <p:spPr>
          <a:xfrm rot="5400000" flipH="1" flipV="1">
            <a:off x="77062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83" name="Teardrop 3"/>
          <p:cNvSpPr/>
          <p:nvPr/>
        </p:nvSpPr>
        <p:spPr>
          <a:xfrm rot="5400000" flipH="1" flipV="1">
            <a:off x="68637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84" name="Teardrop 3"/>
          <p:cNvSpPr/>
          <p:nvPr/>
        </p:nvSpPr>
        <p:spPr>
          <a:xfrm rot="5400000" flipH="1" flipV="1">
            <a:off x="85488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85" name="Teardrop 3"/>
          <p:cNvSpPr/>
          <p:nvPr/>
        </p:nvSpPr>
        <p:spPr>
          <a:xfrm rot="5400000" flipH="1" flipV="1">
            <a:off x="1234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86" name="Oval 485"/>
          <p:cNvSpPr/>
          <p:nvPr/>
        </p:nvSpPr>
        <p:spPr>
          <a:xfrm>
            <a:off x="70866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87" name="Oval 486"/>
          <p:cNvSpPr/>
          <p:nvPr/>
        </p:nvSpPr>
        <p:spPr>
          <a:xfrm>
            <a:off x="3463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88" name="Oval 487"/>
          <p:cNvSpPr/>
          <p:nvPr/>
        </p:nvSpPr>
        <p:spPr>
          <a:xfrm>
            <a:off x="11888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89" name="Oval 488"/>
          <p:cNvSpPr/>
          <p:nvPr/>
        </p:nvSpPr>
        <p:spPr>
          <a:xfrm>
            <a:off x="20314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90" name="Oval 489"/>
          <p:cNvSpPr/>
          <p:nvPr/>
        </p:nvSpPr>
        <p:spPr>
          <a:xfrm>
            <a:off x="28739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91" name="Oval 490"/>
          <p:cNvSpPr/>
          <p:nvPr/>
        </p:nvSpPr>
        <p:spPr>
          <a:xfrm>
            <a:off x="37164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92" name="Oval 491"/>
          <p:cNvSpPr/>
          <p:nvPr/>
        </p:nvSpPr>
        <p:spPr>
          <a:xfrm>
            <a:off x="45590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93" name="Oval 492"/>
          <p:cNvSpPr/>
          <p:nvPr/>
        </p:nvSpPr>
        <p:spPr>
          <a:xfrm>
            <a:off x="54015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94" name="Oval 493"/>
          <p:cNvSpPr/>
          <p:nvPr/>
        </p:nvSpPr>
        <p:spPr>
          <a:xfrm>
            <a:off x="62441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95" name="Oval 494"/>
          <p:cNvSpPr/>
          <p:nvPr/>
        </p:nvSpPr>
        <p:spPr>
          <a:xfrm>
            <a:off x="87717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96" name="Oval 495"/>
          <p:cNvSpPr/>
          <p:nvPr/>
        </p:nvSpPr>
        <p:spPr>
          <a:xfrm>
            <a:off x="79291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97" name="Teardrop 3"/>
          <p:cNvSpPr/>
          <p:nvPr/>
        </p:nvSpPr>
        <p:spPr>
          <a:xfrm rot="5400000" flipH="1" flipV="1">
            <a:off x="61740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98" name="Teardrop 3"/>
          <p:cNvSpPr/>
          <p:nvPr/>
        </p:nvSpPr>
        <p:spPr>
          <a:xfrm rot="5400000" flipH="1" flipV="1">
            <a:off x="11187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99" name="Teardrop 3"/>
          <p:cNvSpPr/>
          <p:nvPr/>
        </p:nvSpPr>
        <p:spPr>
          <a:xfrm rot="5400000" flipH="1" flipV="1">
            <a:off x="19613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00" name="Teardrop 3"/>
          <p:cNvSpPr/>
          <p:nvPr/>
        </p:nvSpPr>
        <p:spPr>
          <a:xfrm rot="5400000" flipH="1" flipV="1">
            <a:off x="28038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01" name="Teardrop 3"/>
          <p:cNvSpPr/>
          <p:nvPr/>
        </p:nvSpPr>
        <p:spPr>
          <a:xfrm rot="5400000" flipH="1" flipV="1">
            <a:off x="36463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02" name="Teardrop 3"/>
          <p:cNvSpPr/>
          <p:nvPr/>
        </p:nvSpPr>
        <p:spPr>
          <a:xfrm rot="5400000" flipH="1" flipV="1">
            <a:off x="44889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03" name="Teardrop 3"/>
          <p:cNvSpPr/>
          <p:nvPr/>
        </p:nvSpPr>
        <p:spPr>
          <a:xfrm rot="5400000" flipH="1" flipV="1">
            <a:off x="53314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04" name="Teardrop 3"/>
          <p:cNvSpPr/>
          <p:nvPr/>
        </p:nvSpPr>
        <p:spPr>
          <a:xfrm rot="5400000" flipH="1" flipV="1">
            <a:off x="78590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05" name="Teardrop 3"/>
          <p:cNvSpPr/>
          <p:nvPr/>
        </p:nvSpPr>
        <p:spPr>
          <a:xfrm rot="5400000" flipH="1" flipV="1">
            <a:off x="70165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06" name="Teardrop 3"/>
          <p:cNvSpPr/>
          <p:nvPr/>
        </p:nvSpPr>
        <p:spPr>
          <a:xfrm rot="5400000" flipH="1" flipV="1">
            <a:off x="87016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07" name="Teardrop 3"/>
          <p:cNvSpPr/>
          <p:nvPr/>
        </p:nvSpPr>
        <p:spPr>
          <a:xfrm rot="5400000" flipH="1" flipV="1">
            <a:off x="2762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8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2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08" name="Oval 881"/>
          <p:cNvSpPr/>
          <p:nvPr/>
        </p:nvSpPr>
        <p:spPr>
          <a:xfrm>
            <a:off x="34633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09" name="Oval 882"/>
          <p:cNvSpPr/>
          <p:nvPr/>
        </p:nvSpPr>
        <p:spPr>
          <a:xfrm>
            <a:off x="118887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10" name="Oval 883"/>
          <p:cNvSpPr/>
          <p:nvPr/>
        </p:nvSpPr>
        <p:spPr>
          <a:xfrm>
            <a:off x="2031413" y="-10245"/>
            <a:ext cx="6910072" cy="84875"/>
          </a:xfrm>
          <a:custGeom>
            <a:avLst/>
            <a:gdLst/>
            <a:ahLst/>
            <a:cxnLst/>
            <a:rect l="l" t="t" r="r" b="b"/>
            <a:pathLst>
              <a:path w="6910072" h="84875">
                <a:moveTo>
                  <a:pt x="6740320" y="0"/>
                </a:moveTo>
                <a:lnTo>
                  <a:pt x="6910072" y="0"/>
                </a:lnTo>
                <a:cubicBezTo>
                  <a:pt x="6910072" y="46875"/>
                  <a:pt x="6872072" y="84875"/>
                  <a:pt x="6825196" y="84875"/>
                </a:cubicBezTo>
                <a:cubicBezTo>
                  <a:pt x="6778320" y="84875"/>
                  <a:pt x="6740320" y="46875"/>
                  <a:pt x="6740320" y="0"/>
                </a:cubicBezTo>
                <a:close/>
                <a:moveTo>
                  <a:pt x="5897780" y="0"/>
                </a:moveTo>
                <a:lnTo>
                  <a:pt x="6067532" y="0"/>
                </a:lnTo>
                <a:cubicBezTo>
                  <a:pt x="6067532" y="46875"/>
                  <a:pt x="6029532" y="84875"/>
                  <a:pt x="5982656" y="84875"/>
                </a:cubicBezTo>
                <a:cubicBezTo>
                  <a:pt x="5935780" y="84875"/>
                  <a:pt x="5897780" y="46875"/>
                  <a:pt x="5897780" y="0"/>
                </a:cubicBezTo>
                <a:close/>
                <a:moveTo>
                  <a:pt x="5055240" y="0"/>
                </a:moveTo>
                <a:lnTo>
                  <a:pt x="5224992" y="0"/>
                </a:lnTo>
                <a:cubicBezTo>
                  <a:pt x="5224992" y="46875"/>
                  <a:pt x="5186992" y="84875"/>
                  <a:pt x="5140116" y="84875"/>
                </a:cubicBezTo>
                <a:cubicBezTo>
                  <a:pt x="5093240" y="84875"/>
                  <a:pt x="5055240" y="46875"/>
                  <a:pt x="5055240" y="0"/>
                </a:cubicBezTo>
                <a:close/>
                <a:moveTo>
                  <a:pt x="4212700" y="0"/>
                </a:moveTo>
                <a:lnTo>
                  <a:pt x="4382452" y="0"/>
                </a:lnTo>
                <a:cubicBezTo>
                  <a:pt x="4382452" y="46875"/>
                  <a:pt x="4344452" y="84875"/>
                  <a:pt x="4297576" y="84875"/>
                </a:cubicBezTo>
                <a:cubicBezTo>
                  <a:pt x="4250700" y="84875"/>
                  <a:pt x="4212700" y="46875"/>
                  <a:pt x="4212700" y="0"/>
                </a:cubicBezTo>
                <a:close/>
                <a:moveTo>
                  <a:pt x="3370160" y="0"/>
                </a:moveTo>
                <a:lnTo>
                  <a:pt x="3539912" y="0"/>
                </a:lnTo>
                <a:cubicBezTo>
                  <a:pt x="3539912" y="46875"/>
                  <a:pt x="3501912" y="84875"/>
                  <a:pt x="3455036" y="84875"/>
                </a:cubicBezTo>
                <a:cubicBezTo>
                  <a:pt x="3408160" y="84875"/>
                  <a:pt x="3370160" y="46875"/>
                  <a:pt x="3370160" y="0"/>
                </a:cubicBezTo>
                <a:close/>
                <a:moveTo>
                  <a:pt x="2527620" y="0"/>
                </a:moveTo>
                <a:lnTo>
                  <a:pt x="2697372" y="0"/>
                </a:lnTo>
                <a:cubicBezTo>
                  <a:pt x="2697372" y="46875"/>
                  <a:pt x="2659372" y="84875"/>
                  <a:pt x="2612496" y="84875"/>
                </a:cubicBezTo>
                <a:cubicBezTo>
                  <a:pt x="2565620" y="84875"/>
                  <a:pt x="2527620" y="46875"/>
                  <a:pt x="2527620" y="0"/>
                </a:cubicBezTo>
                <a:close/>
                <a:moveTo>
                  <a:pt x="1685080" y="0"/>
                </a:moveTo>
                <a:lnTo>
                  <a:pt x="1854832" y="0"/>
                </a:lnTo>
                <a:cubicBezTo>
                  <a:pt x="1854832" y="46875"/>
                  <a:pt x="1816832" y="84875"/>
                  <a:pt x="1769956" y="84875"/>
                </a:cubicBezTo>
                <a:cubicBezTo>
                  <a:pt x="1723080" y="84875"/>
                  <a:pt x="1685080" y="46875"/>
                  <a:pt x="1685080" y="0"/>
                </a:cubicBezTo>
                <a:close/>
                <a:moveTo>
                  <a:pt x="842540" y="0"/>
                </a:moveTo>
                <a:lnTo>
                  <a:pt x="1012292" y="0"/>
                </a:lnTo>
                <a:cubicBezTo>
                  <a:pt x="1012292" y="46875"/>
                  <a:pt x="974292" y="84875"/>
                  <a:pt x="927416" y="84875"/>
                </a:cubicBezTo>
                <a:cubicBezTo>
                  <a:pt x="880540" y="84875"/>
                  <a:pt x="842540" y="46875"/>
                  <a:pt x="842540" y="0"/>
                </a:cubicBezTo>
                <a:close/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11" name="Teardrop 3"/>
          <p:cNvSpPr/>
          <p:nvPr/>
        </p:nvSpPr>
        <p:spPr>
          <a:xfrm rot="5400000" flipH="1" flipV="1">
            <a:off x="64427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12" name="Teardrop 3"/>
          <p:cNvSpPr/>
          <p:nvPr/>
        </p:nvSpPr>
        <p:spPr>
          <a:xfrm rot="5400000" flipH="1" flipV="1">
            <a:off x="-148774" y="110381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13" name="Teardrop 3"/>
          <p:cNvSpPr/>
          <p:nvPr/>
        </p:nvSpPr>
        <p:spPr>
          <a:xfrm rot="5400000" flipH="1" flipV="1">
            <a:off x="13875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14" name="Teardrop 3"/>
          <p:cNvSpPr/>
          <p:nvPr/>
        </p:nvSpPr>
        <p:spPr>
          <a:xfrm rot="5400000" flipH="1" flipV="1">
            <a:off x="22300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15" name="Teardrop 3"/>
          <p:cNvSpPr/>
          <p:nvPr/>
        </p:nvSpPr>
        <p:spPr>
          <a:xfrm rot="5400000" flipH="1" flipV="1">
            <a:off x="30726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16" name="Teardrop 3"/>
          <p:cNvSpPr/>
          <p:nvPr/>
        </p:nvSpPr>
        <p:spPr>
          <a:xfrm rot="5400000" flipH="1" flipV="1">
            <a:off x="39151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17" name="Teardrop 3"/>
          <p:cNvSpPr/>
          <p:nvPr/>
        </p:nvSpPr>
        <p:spPr>
          <a:xfrm rot="5400000" flipH="1" flipV="1">
            <a:off x="47576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18" name="Teardrop 3"/>
          <p:cNvSpPr/>
          <p:nvPr/>
        </p:nvSpPr>
        <p:spPr>
          <a:xfrm rot="5400000" flipH="1" flipV="1">
            <a:off x="56002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19" name="Teardrop 3"/>
          <p:cNvSpPr/>
          <p:nvPr/>
        </p:nvSpPr>
        <p:spPr>
          <a:xfrm rot="5400000" flipH="1" flipV="1">
            <a:off x="81278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20" name="Teardrop 3"/>
          <p:cNvSpPr/>
          <p:nvPr/>
        </p:nvSpPr>
        <p:spPr>
          <a:xfrm rot="5400000" flipH="1" flipV="1">
            <a:off x="72853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21" name="Teardrop 3"/>
          <p:cNvSpPr/>
          <p:nvPr/>
        </p:nvSpPr>
        <p:spPr>
          <a:xfrm rot="5400000" flipH="1" flipV="1">
            <a:off x="8812306" y="1174559"/>
            <a:ext cx="489780" cy="173608"/>
          </a:xfrm>
          <a:custGeom>
            <a:avLst/>
            <a:gdLst/>
            <a:ahLst/>
            <a:cxnLst/>
            <a:rect l="l" t="t" r="r" b="b"/>
            <a:pathLst>
              <a:path w="489780" h="173608">
                <a:moveTo>
                  <a:pt x="489780" y="159854"/>
                </a:moveTo>
                <a:lnTo>
                  <a:pt x="485976" y="173608"/>
                </a:lnTo>
                <a:lnTo>
                  <a:pt x="475131" y="173608"/>
                </a:lnTo>
                <a:cubicBezTo>
                  <a:pt x="477585" y="169211"/>
                  <a:pt x="477971" y="164422"/>
                  <a:pt x="477971" y="159544"/>
                </a:cubicBezTo>
                <a:cubicBezTo>
                  <a:pt x="477971" y="135634"/>
                  <a:pt x="468705" y="113887"/>
                  <a:pt x="453384" y="97876"/>
                </a:cubicBezTo>
                <a:lnTo>
                  <a:pt x="377652" y="173608"/>
                </a:lnTo>
                <a:lnTo>
                  <a:pt x="377561" y="173608"/>
                </a:lnTo>
                <a:lnTo>
                  <a:pt x="453339" y="97830"/>
                </a:lnTo>
                <a:cubicBezTo>
                  <a:pt x="437327" y="82509"/>
                  <a:pt x="415581" y="73244"/>
                  <a:pt x="391670" y="73244"/>
                </a:cubicBezTo>
                <a:cubicBezTo>
                  <a:pt x="341651" y="73244"/>
                  <a:pt x="301103" y="113792"/>
                  <a:pt x="301103" y="163811"/>
                </a:cubicBezTo>
                <a:lnTo>
                  <a:pt x="299830" y="173608"/>
                </a:lnTo>
                <a:lnTo>
                  <a:pt x="288634" y="173608"/>
                </a:lnTo>
                <a:cubicBezTo>
                  <a:pt x="289602" y="170367"/>
                  <a:pt x="289617" y="166907"/>
                  <a:pt x="289547" y="163248"/>
                </a:cubicBezTo>
                <a:cubicBezTo>
                  <a:pt x="289547" y="130228"/>
                  <a:pt x="305265" y="100880"/>
                  <a:pt x="329868" y="82592"/>
                </a:cubicBezTo>
                <a:cubicBezTo>
                  <a:pt x="326825" y="66091"/>
                  <a:pt x="318670" y="50477"/>
                  <a:pt x="305914" y="37722"/>
                </a:cubicBezTo>
                <a:cubicBezTo>
                  <a:pt x="289007" y="20815"/>
                  <a:pt x="267078" y="11989"/>
                  <a:pt x="244922" y="11501"/>
                </a:cubicBezTo>
                <a:lnTo>
                  <a:pt x="244922" y="96667"/>
                </a:lnTo>
                <a:lnTo>
                  <a:pt x="244858" y="96667"/>
                </a:lnTo>
                <a:lnTo>
                  <a:pt x="244858" y="11501"/>
                </a:lnTo>
                <a:cubicBezTo>
                  <a:pt x="222703" y="11990"/>
                  <a:pt x="200773" y="20815"/>
                  <a:pt x="183866" y="37722"/>
                </a:cubicBezTo>
                <a:cubicBezTo>
                  <a:pt x="171105" y="50483"/>
                  <a:pt x="162948" y="66105"/>
                  <a:pt x="159939" y="82613"/>
                </a:cubicBezTo>
                <a:cubicBezTo>
                  <a:pt x="184526" y="100902"/>
                  <a:pt x="200233" y="130241"/>
                  <a:pt x="200233" y="163248"/>
                </a:cubicBezTo>
                <a:lnTo>
                  <a:pt x="201368" y="173608"/>
                </a:lnTo>
                <a:lnTo>
                  <a:pt x="189949" y="173608"/>
                </a:lnTo>
                <a:cubicBezTo>
                  <a:pt x="188710" y="170302"/>
                  <a:pt x="188616" y="166986"/>
                  <a:pt x="188677" y="163811"/>
                </a:cubicBezTo>
                <a:cubicBezTo>
                  <a:pt x="188677" y="113792"/>
                  <a:pt x="148129" y="73244"/>
                  <a:pt x="98110" y="73244"/>
                </a:cubicBezTo>
                <a:cubicBezTo>
                  <a:pt x="74200" y="73244"/>
                  <a:pt x="52453" y="82510"/>
                  <a:pt x="36441" y="97831"/>
                </a:cubicBezTo>
                <a:lnTo>
                  <a:pt x="112218" y="173608"/>
                </a:lnTo>
                <a:lnTo>
                  <a:pt x="112128" y="173608"/>
                </a:lnTo>
                <a:lnTo>
                  <a:pt x="36396" y="97876"/>
                </a:lnTo>
                <a:cubicBezTo>
                  <a:pt x="21075" y="113887"/>
                  <a:pt x="11809" y="135634"/>
                  <a:pt x="11809" y="159544"/>
                </a:cubicBezTo>
                <a:lnTo>
                  <a:pt x="14649" y="173608"/>
                </a:lnTo>
                <a:lnTo>
                  <a:pt x="3810" y="173608"/>
                </a:lnTo>
                <a:cubicBezTo>
                  <a:pt x="332" y="169383"/>
                  <a:pt x="0" y="164657"/>
                  <a:pt x="0" y="159854"/>
                </a:cubicBezTo>
                <a:cubicBezTo>
                  <a:pt x="0" y="132604"/>
                  <a:pt x="10705" y="107854"/>
                  <a:pt x="28286" y="89721"/>
                </a:cubicBezTo>
                <a:lnTo>
                  <a:pt x="28286" y="89721"/>
                </a:lnTo>
                <a:cubicBezTo>
                  <a:pt x="46420" y="72140"/>
                  <a:pt x="71170" y="61435"/>
                  <a:pt x="98420" y="61435"/>
                </a:cubicBezTo>
                <a:cubicBezTo>
                  <a:pt x="117023" y="61435"/>
                  <a:pt x="134461" y="66424"/>
                  <a:pt x="149250" y="75515"/>
                </a:cubicBezTo>
                <a:cubicBezTo>
                  <a:pt x="153323" y="58635"/>
                  <a:pt x="162130" y="42758"/>
                  <a:pt x="175297" y="29591"/>
                </a:cubicBezTo>
                <a:cubicBezTo>
                  <a:pt x="194566" y="10322"/>
                  <a:pt x="219636" y="391"/>
                  <a:pt x="244890" y="0"/>
                </a:cubicBezTo>
                <a:lnTo>
                  <a:pt x="244890" y="0"/>
                </a:lnTo>
                <a:cubicBezTo>
                  <a:pt x="270144" y="391"/>
                  <a:pt x="295215" y="10322"/>
                  <a:pt x="314484" y="29591"/>
                </a:cubicBezTo>
                <a:cubicBezTo>
                  <a:pt x="327644" y="42751"/>
                  <a:pt x="336448" y="58618"/>
                  <a:pt x="340604" y="75474"/>
                </a:cubicBezTo>
                <a:cubicBezTo>
                  <a:pt x="355376" y="66408"/>
                  <a:pt x="372787" y="61434"/>
                  <a:pt x="391360" y="61434"/>
                </a:cubicBezTo>
                <a:cubicBezTo>
                  <a:pt x="418610" y="61434"/>
                  <a:pt x="443360" y="72140"/>
                  <a:pt x="461494" y="89721"/>
                </a:cubicBezTo>
                <a:cubicBezTo>
                  <a:pt x="479075" y="107854"/>
                  <a:pt x="489780" y="132604"/>
                  <a:pt x="489780" y="159854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22" name="Teardrop 3"/>
          <p:cNvSpPr/>
          <p:nvPr/>
        </p:nvSpPr>
        <p:spPr>
          <a:xfrm rot="5400000" flipH="1" flipV="1">
            <a:off x="5449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23" name="Oval 522"/>
          <p:cNvSpPr/>
          <p:nvPr/>
        </p:nvSpPr>
        <p:spPr>
          <a:xfrm>
            <a:off x="66645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24" name="Oval 523"/>
          <p:cNvSpPr/>
          <p:nvPr/>
        </p:nvSpPr>
        <p:spPr>
          <a:xfrm>
            <a:off x="7667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25" name="Oval 524"/>
          <p:cNvSpPr/>
          <p:nvPr/>
        </p:nvSpPr>
        <p:spPr>
          <a:xfrm>
            <a:off x="16092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26" name="Oval 525"/>
          <p:cNvSpPr/>
          <p:nvPr/>
        </p:nvSpPr>
        <p:spPr>
          <a:xfrm>
            <a:off x="24518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27" name="Oval 526"/>
          <p:cNvSpPr/>
          <p:nvPr/>
        </p:nvSpPr>
        <p:spPr>
          <a:xfrm>
            <a:off x="32943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28" name="Oval 527"/>
          <p:cNvSpPr/>
          <p:nvPr/>
        </p:nvSpPr>
        <p:spPr>
          <a:xfrm>
            <a:off x="41368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29" name="Oval 528"/>
          <p:cNvSpPr/>
          <p:nvPr/>
        </p:nvSpPr>
        <p:spPr>
          <a:xfrm>
            <a:off x="49794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0" name="Oval 529"/>
          <p:cNvSpPr/>
          <p:nvPr/>
        </p:nvSpPr>
        <p:spPr>
          <a:xfrm>
            <a:off x="58219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1" name="Oval 530"/>
          <p:cNvSpPr/>
          <p:nvPr/>
        </p:nvSpPr>
        <p:spPr>
          <a:xfrm>
            <a:off x="83495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2" name="Oval 531"/>
          <p:cNvSpPr/>
          <p:nvPr/>
        </p:nvSpPr>
        <p:spPr>
          <a:xfrm>
            <a:off x="75070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3" name="Teardrop 3"/>
          <p:cNvSpPr/>
          <p:nvPr/>
        </p:nvSpPr>
        <p:spPr>
          <a:xfrm rot="5400000" flipH="1" flipV="1">
            <a:off x="60211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4" name="Teardrop 3"/>
          <p:cNvSpPr/>
          <p:nvPr/>
        </p:nvSpPr>
        <p:spPr>
          <a:xfrm rot="5400000" flipH="1" flipV="1">
            <a:off x="9659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5" name="Teardrop 3"/>
          <p:cNvSpPr/>
          <p:nvPr/>
        </p:nvSpPr>
        <p:spPr>
          <a:xfrm rot="5400000" flipH="1" flipV="1">
            <a:off x="18084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6" name="Teardrop 3"/>
          <p:cNvSpPr/>
          <p:nvPr/>
        </p:nvSpPr>
        <p:spPr>
          <a:xfrm rot="5400000" flipH="1" flipV="1">
            <a:off x="26510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7" name="Teardrop 3"/>
          <p:cNvSpPr/>
          <p:nvPr/>
        </p:nvSpPr>
        <p:spPr>
          <a:xfrm rot="5400000" flipH="1" flipV="1">
            <a:off x="34935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8" name="Teardrop 3"/>
          <p:cNvSpPr/>
          <p:nvPr/>
        </p:nvSpPr>
        <p:spPr>
          <a:xfrm rot="5400000" flipH="1" flipV="1">
            <a:off x="43361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9" name="Teardrop 3"/>
          <p:cNvSpPr/>
          <p:nvPr/>
        </p:nvSpPr>
        <p:spPr>
          <a:xfrm rot="5400000" flipH="1" flipV="1">
            <a:off x="51786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0" name="Teardrop 3"/>
          <p:cNvSpPr/>
          <p:nvPr/>
        </p:nvSpPr>
        <p:spPr>
          <a:xfrm rot="5400000" flipH="1" flipV="1">
            <a:off x="77062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1" name="Teardrop 3"/>
          <p:cNvSpPr/>
          <p:nvPr/>
        </p:nvSpPr>
        <p:spPr>
          <a:xfrm rot="5400000" flipH="1" flipV="1">
            <a:off x="68637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2" name="Teardrop 3"/>
          <p:cNvSpPr/>
          <p:nvPr/>
        </p:nvSpPr>
        <p:spPr>
          <a:xfrm rot="5400000" flipH="1" flipV="1">
            <a:off x="85488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3" name="Teardrop 3"/>
          <p:cNvSpPr/>
          <p:nvPr/>
        </p:nvSpPr>
        <p:spPr>
          <a:xfrm rot="5400000" flipH="1" flipV="1">
            <a:off x="1234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4" name="Oval 543"/>
          <p:cNvSpPr/>
          <p:nvPr/>
        </p:nvSpPr>
        <p:spPr>
          <a:xfrm>
            <a:off x="70866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5" name="Oval 544"/>
          <p:cNvSpPr/>
          <p:nvPr/>
        </p:nvSpPr>
        <p:spPr>
          <a:xfrm>
            <a:off x="3463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6" name="Oval 545"/>
          <p:cNvSpPr/>
          <p:nvPr/>
        </p:nvSpPr>
        <p:spPr>
          <a:xfrm>
            <a:off x="11888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7" name="Oval 546"/>
          <p:cNvSpPr/>
          <p:nvPr/>
        </p:nvSpPr>
        <p:spPr>
          <a:xfrm>
            <a:off x="20314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8" name="Oval 547"/>
          <p:cNvSpPr/>
          <p:nvPr/>
        </p:nvSpPr>
        <p:spPr>
          <a:xfrm>
            <a:off x="28739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9" name="Oval 548"/>
          <p:cNvSpPr/>
          <p:nvPr/>
        </p:nvSpPr>
        <p:spPr>
          <a:xfrm>
            <a:off x="37164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0" name="Oval 549"/>
          <p:cNvSpPr/>
          <p:nvPr/>
        </p:nvSpPr>
        <p:spPr>
          <a:xfrm>
            <a:off x="45590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1" name="Oval 550"/>
          <p:cNvSpPr/>
          <p:nvPr/>
        </p:nvSpPr>
        <p:spPr>
          <a:xfrm>
            <a:off x="54015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2" name="Oval 551"/>
          <p:cNvSpPr/>
          <p:nvPr/>
        </p:nvSpPr>
        <p:spPr>
          <a:xfrm>
            <a:off x="62441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3" name="Oval 552"/>
          <p:cNvSpPr/>
          <p:nvPr/>
        </p:nvSpPr>
        <p:spPr>
          <a:xfrm>
            <a:off x="87717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4" name="Oval 553"/>
          <p:cNvSpPr/>
          <p:nvPr/>
        </p:nvSpPr>
        <p:spPr>
          <a:xfrm>
            <a:off x="79291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5" name="Teardrop 3"/>
          <p:cNvSpPr/>
          <p:nvPr/>
        </p:nvSpPr>
        <p:spPr>
          <a:xfrm rot="5400000" flipH="1" flipV="1">
            <a:off x="64427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6" name="Teardrop 3"/>
          <p:cNvSpPr/>
          <p:nvPr/>
        </p:nvSpPr>
        <p:spPr>
          <a:xfrm rot="5400000" flipH="1" flipV="1">
            <a:off x="-148774" y="1946410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7" name="Teardrop 3"/>
          <p:cNvSpPr/>
          <p:nvPr/>
        </p:nvSpPr>
        <p:spPr>
          <a:xfrm rot="5400000" flipH="1" flipV="1">
            <a:off x="13875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8" name="Teardrop 3"/>
          <p:cNvSpPr/>
          <p:nvPr/>
        </p:nvSpPr>
        <p:spPr>
          <a:xfrm rot="5400000" flipH="1" flipV="1">
            <a:off x="22300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9" name="Teardrop 3"/>
          <p:cNvSpPr/>
          <p:nvPr/>
        </p:nvSpPr>
        <p:spPr>
          <a:xfrm rot="5400000" flipH="1" flipV="1">
            <a:off x="30726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0" name="Teardrop 3"/>
          <p:cNvSpPr/>
          <p:nvPr/>
        </p:nvSpPr>
        <p:spPr>
          <a:xfrm rot="5400000" flipH="1" flipV="1">
            <a:off x="39151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1" name="Teardrop 3"/>
          <p:cNvSpPr/>
          <p:nvPr/>
        </p:nvSpPr>
        <p:spPr>
          <a:xfrm rot="5400000" flipH="1" flipV="1">
            <a:off x="47576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2" name="Teardrop 3"/>
          <p:cNvSpPr/>
          <p:nvPr/>
        </p:nvSpPr>
        <p:spPr>
          <a:xfrm rot="5400000" flipH="1" flipV="1">
            <a:off x="56002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3" name="Teardrop 3"/>
          <p:cNvSpPr/>
          <p:nvPr/>
        </p:nvSpPr>
        <p:spPr>
          <a:xfrm rot="5400000" flipH="1" flipV="1">
            <a:off x="81278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4" name="Teardrop 3"/>
          <p:cNvSpPr/>
          <p:nvPr/>
        </p:nvSpPr>
        <p:spPr>
          <a:xfrm rot="5400000" flipH="1" flipV="1">
            <a:off x="72853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5" name="Teardrop 3"/>
          <p:cNvSpPr/>
          <p:nvPr/>
        </p:nvSpPr>
        <p:spPr>
          <a:xfrm rot="5400000" flipH="1" flipV="1">
            <a:off x="8812306" y="2017156"/>
            <a:ext cx="489780" cy="173608"/>
          </a:xfrm>
          <a:custGeom>
            <a:avLst/>
            <a:gdLst/>
            <a:ahLst/>
            <a:cxnLst/>
            <a:rect l="l" t="t" r="r" b="b"/>
            <a:pathLst>
              <a:path w="489780" h="173608">
                <a:moveTo>
                  <a:pt x="489780" y="159854"/>
                </a:moveTo>
                <a:lnTo>
                  <a:pt x="485976" y="173608"/>
                </a:lnTo>
                <a:lnTo>
                  <a:pt x="475131" y="173608"/>
                </a:lnTo>
                <a:cubicBezTo>
                  <a:pt x="477585" y="169211"/>
                  <a:pt x="477971" y="164422"/>
                  <a:pt x="477971" y="159544"/>
                </a:cubicBezTo>
                <a:cubicBezTo>
                  <a:pt x="477971" y="135634"/>
                  <a:pt x="468705" y="113887"/>
                  <a:pt x="453384" y="97876"/>
                </a:cubicBezTo>
                <a:lnTo>
                  <a:pt x="377652" y="173608"/>
                </a:lnTo>
                <a:lnTo>
                  <a:pt x="377561" y="173608"/>
                </a:lnTo>
                <a:lnTo>
                  <a:pt x="453339" y="97830"/>
                </a:lnTo>
                <a:cubicBezTo>
                  <a:pt x="437327" y="82509"/>
                  <a:pt x="415581" y="73244"/>
                  <a:pt x="391670" y="73244"/>
                </a:cubicBezTo>
                <a:cubicBezTo>
                  <a:pt x="341651" y="73244"/>
                  <a:pt x="301103" y="113792"/>
                  <a:pt x="301103" y="163811"/>
                </a:cubicBezTo>
                <a:lnTo>
                  <a:pt x="299829" y="173608"/>
                </a:lnTo>
                <a:lnTo>
                  <a:pt x="288634" y="173608"/>
                </a:lnTo>
                <a:cubicBezTo>
                  <a:pt x="289602" y="170367"/>
                  <a:pt x="289617" y="166907"/>
                  <a:pt x="289547" y="163248"/>
                </a:cubicBezTo>
                <a:cubicBezTo>
                  <a:pt x="289547" y="130228"/>
                  <a:pt x="305265" y="100880"/>
                  <a:pt x="329868" y="82592"/>
                </a:cubicBezTo>
                <a:cubicBezTo>
                  <a:pt x="326825" y="66091"/>
                  <a:pt x="318670" y="50477"/>
                  <a:pt x="305914" y="37722"/>
                </a:cubicBezTo>
                <a:cubicBezTo>
                  <a:pt x="289007" y="20815"/>
                  <a:pt x="267078" y="11989"/>
                  <a:pt x="244922" y="11501"/>
                </a:cubicBezTo>
                <a:lnTo>
                  <a:pt x="244922" y="96667"/>
                </a:lnTo>
                <a:lnTo>
                  <a:pt x="244858" y="96667"/>
                </a:lnTo>
                <a:lnTo>
                  <a:pt x="244858" y="11501"/>
                </a:lnTo>
                <a:cubicBezTo>
                  <a:pt x="222703" y="11990"/>
                  <a:pt x="200774" y="20815"/>
                  <a:pt x="183866" y="37722"/>
                </a:cubicBezTo>
                <a:cubicBezTo>
                  <a:pt x="171105" y="50483"/>
                  <a:pt x="162948" y="66105"/>
                  <a:pt x="159939" y="82613"/>
                </a:cubicBezTo>
                <a:cubicBezTo>
                  <a:pt x="184526" y="100902"/>
                  <a:pt x="200233" y="130241"/>
                  <a:pt x="200233" y="163248"/>
                </a:cubicBezTo>
                <a:lnTo>
                  <a:pt x="201368" y="173608"/>
                </a:lnTo>
                <a:lnTo>
                  <a:pt x="189949" y="173608"/>
                </a:lnTo>
                <a:cubicBezTo>
                  <a:pt x="188710" y="170302"/>
                  <a:pt x="188616" y="166986"/>
                  <a:pt x="188677" y="163811"/>
                </a:cubicBezTo>
                <a:cubicBezTo>
                  <a:pt x="188677" y="113792"/>
                  <a:pt x="148129" y="73244"/>
                  <a:pt x="98110" y="73244"/>
                </a:cubicBezTo>
                <a:cubicBezTo>
                  <a:pt x="74200" y="73244"/>
                  <a:pt x="52453" y="82510"/>
                  <a:pt x="36441" y="97831"/>
                </a:cubicBezTo>
                <a:lnTo>
                  <a:pt x="112218" y="173608"/>
                </a:lnTo>
                <a:lnTo>
                  <a:pt x="112128" y="173608"/>
                </a:lnTo>
                <a:lnTo>
                  <a:pt x="36396" y="97876"/>
                </a:lnTo>
                <a:cubicBezTo>
                  <a:pt x="21075" y="113887"/>
                  <a:pt x="11809" y="135634"/>
                  <a:pt x="11809" y="159544"/>
                </a:cubicBezTo>
                <a:lnTo>
                  <a:pt x="14649" y="173608"/>
                </a:lnTo>
                <a:lnTo>
                  <a:pt x="3810" y="173608"/>
                </a:lnTo>
                <a:cubicBezTo>
                  <a:pt x="333" y="169383"/>
                  <a:pt x="0" y="164657"/>
                  <a:pt x="0" y="159854"/>
                </a:cubicBezTo>
                <a:cubicBezTo>
                  <a:pt x="0" y="132604"/>
                  <a:pt x="10706" y="107854"/>
                  <a:pt x="28286" y="89721"/>
                </a:cubicBezTo>
                <a:lnTo>
                  <a:pt x="28286" y="89721"/>
                </a:lnTo>
                <a:cubicBezTo>
                  <a:pt x="46420" y="72140"/>
                  <a:pt x="71170" y="61435"/>
                  <a:pt x="98420" y="61435"/>
                </a:cubicBezTo>
                <a:cubicBezTo>
                  <a:pt x="117023" y="61435"/>
                  <a:pt x="134461" y="66424"/>
                  <a:pt x="149250" y="75515"/>
                </a:cubicBezTo>
                <a:cubicBezTo>
                  <a:pt x="153323" y="58635"/>
                  <a:pt x="162130" y="42758"/>
                  <a:pt x="175297" y="29591"/>
                </a:cubicBezTo>
                <a:cubicBezTo>
                  <a:pt x="194566" y="10322"/>
                  <a:pt x="219636" y="391"/>
                  <a:pt x="244890" y="0"/>
                </a:cubicBezTo>
                <a:lnTo>
                  <a:pt x="244890" y="0"/>
                </a:lnTo>
                <a:cubicBezTo>
                  <a:pt x="270144" y="391"/>
                  <a:pt x="295215" y="10322"/>
                  <a:pt x="314484" y="29591"/>
                </a:cubicBezTo>
                <a:cubicBezTo>
                  <a:pt x="327644" y="42751"/>
                  <a:pt x="336448" y="58618"/>
                  <a:pt x="340604" y="75474"/>
                </a:cubicBezTo>
                <a:cubicBezTo>
                  <a:pt x="355376" y="66408"/>
                  <a:pt x="372787" y="61434"/>
                  <a:pt x="391360" y="61434"/>
                </a:cubicBezTo>
                <a:cubicBezTo>
                  <a:pt x="418610" y="61434"/>
                  <a:pt x="443360" y="72140"/>
                  <a:pt x="461494" y="89721"/>
                </a:cubicBezTo>
                <a:cubicBezTo>
                  <a:pt x="479075" y="107854"/>
                  <a:pt x="489780" y="132604"/>
                  <a:pt x="489780" y="159854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6" name="Teardrop 3"/>
          <p:cNvSpPr/>
          <p:nvPr/>
        </p:nvSpPr>
        <p:spPr>
          <a:xfrm rot="5400000" flipH="1" flipV="1">
            <a:off x="5449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7" name="Oval 566"/>
          <p:cNvSpPr/>
          <p:nvPr/>
        </p:nvSpPr>
        <p:spPr>
          <a:xfrm>
            <a:off x="66645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8" name="Oval 567"/>
          <p:cNvSpPr/>
          <p:nvPr/>
        </p:nvSpPr>
        <p:spPr>
          <a:xfrm>
            <a:off x="7667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9" name="Oval 568"/>
          <p:cNvSpPr/>
          <p:nvPr/>
        </p:nvSpPr>
        <p:spPr>
          <a:xfrm>
            <a:off x="16092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0" name="Oval 569"/>
          <p:cNvSpPr/>
          <p:nvPr/>
        </p:nvSpPr>
        <p:spPr>
          <a:xfrm>
            <a:off x="24518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1" name="Oval 570"/>
          <p:cNvSpPr/>
          <p:nvPr/>
        </p:nvSpPr>
        <p:spPr>
          <a:xfrm>
            <a:off x="32943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2" name="Oval 571"/>
          <p:cNvSpPr/>
          <p:nvPr/>
        </p:nvSpPr>
        <p:spPr>
          <a:xfrm>
            <a:off x="41368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3" name="Oval 572"/>
          <p:cNvSpPr/>
          <p:nvPr/>
        </p:nvSpPr>
        <p:spPr>
          <a:xfrm>
            <a:off x="49794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4" name="Oval 573"/>
          <p:cNvSpPr/>
          <p:nvPr/>
        </p:nvSpPr>
        <p:spPr>
          <a:xfrm>
            <a:off x="58219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5" name="Oval 574"/>
          <p:cNvSpPr/>
          <p:nvPr/>
        </p:nvSpPr>
        <p:spPr>
          <a:xfrm>
            <a:off x="83495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6" name="Oval 575"/>
          <p:cNvSpPr/>
          <p:nvPr/>
        </p:nvSpPr>
        <p:spPr>
          <a:xfrm>
            <a:off x="75070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7" name="Teardrop 3"/>
          <p:cNvSpPr/>
          <p:nvPr/>
        </p:nvSpPr>
        <p:spPr>
          <a:xfrm rot="5400000" flipH="1" flipV="1">
            <a:off x="60211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8" name="Teardrop 3"/>
          <p:cNvSpPr/>
          <p:nvPr/>
        </p:nvSpPr>
        <p:spPr>
          <a:xfrm rot="5400000" flipH="1" flipV="1">
            <a:off x="9659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9" name="Teardrop 3"/>
          <p:cNvSpPr/>
          <p:nvPr/>
        </p:nvSpPr>
        <p:spPr>
          <a:xfrm rot="5400000" flipH="1" flipV="1">
            <a:off x="18084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0" name="Teardrop 3"/>
          <p:cNvSpPr/>
          <p:nvPr/>
        </p:nvSpPr>
        <p:spPr>
          <a:xfrm rot="5400000" flipH="1" flipV="1">
            <a:off x="26510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1" name="Teardrop 3"/>
          <p:cNvSpPr/>
          <p:nvPr/>
        </p:nvSpPr>
        <p:spPr>
          <a:xfrm rot="5400000" flipH="1" flipV="1">
            <a:off x="34935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2" name="Teardrop 3"/>
          <p:cNvSpPr/>
          <p:nvPr/>
        </p:nvSpPr>
        <p:spPr>
          <a:xfrm rot="5400000" flipH="1" flipV="1">
            <a:off x="43361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3" name="Teardrop 3"/>
          <p:cNvSpPr/>
          <p:nvPr/>
        </p:nvSpPr>
        <p:spPr>
          <a:xfrm rot="5400000" flipH="1" flipV="1">
            <a:off x="51786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4" name="Teardrop 3"/>
          <p:cNvSpPr/>
          <p:nvPr/>
        </p:nvSpPr>
        <p:spPr>
          <a:xfrm rot="5400000" flipH="1" flipV="1">
            <a:off x="77062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5" name="Teardrop 3"/>
          <p:cNvSpPr/>
          <p:nvPr/>
        </p:nvSpPr>
        <p:spPr>
          <a:xfrm rot="5400000" flipH="1" flipV="1">
            <a:off x="68637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6" name="Teardrop 3"/>
          <p:cNvSpPr/>
          <p:nvPr/>
        </p:nvSpPr>
        <p:spPr>
          <a:xfrm rot="5400000" flipH="1" flipV="1">
            <a:off x="85488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7" name="Teardrop 3"/>
          <p:cNvSpPr/>
          <p:nvPr/>
        </p:nvSpPr>
        <p:spPr>
          <a:xfrm rot="5400000" flipH="1" flipV="1">
            <a:off x="1234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8" name="Oval 587"/>
          <p:cNvSpPr/>
          <p:nvPr/>
        </p:nvSpPr>
        <p:spPr>
          <a:xfrm>
            <a:off x="70866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9" name="Oval 588"/>
          <p:cNvSpPr/>
          <p:nvPr/>
        </p:nvSpPr>
        <p:spPr>
          <a:xfrm>
            <a:off x="3463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0" name="Oval 589"/>
          <p:cNvSpPr/>
          <p:nvPr/>
        </p:nvSpPr>
        <p:spPr>
          <a:xfrm>
            <a:off x="11888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1" name="Oval 590"/>
          <p:cNvSpPr/>
          <p:nvPr/>
        </p:nvSpPr>
        <p:spPr>
          <a:xfrm>
            <a:off x="20314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2" name="Oval 591"/>
          <p:cNvSpPr/>
          <p:nvPr/>
        </p:nvSpPr>
        <p:spPr>
          <a:xfrm>
            <a:off x="28739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3" name="Oval 592"/>
          <p:cNvSpPr/>
          <p:nvPr/>
        </p:nvSpPr>
        <p:spPr>
          <a:xfrm>
            <a:off x="37164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4" name="Oval 593"/>
          <p:cNvSpPr/>
          <p:nvPr/>
        </p:nvSpPr>
        <p:spPr>
          <a:xfrm>
            <a:off x="45590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5" name="Oval 594"/>
          <p:cNvSpPr/>
          <p:nvPr/>
        </p:nvSpPr>
        <p:spPr>
          <a:xfrm>
            <a:off x="54015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6" name="Oval 595"/>
          <p:cNvSpPr/>
          <p:nvPr/>
        </p:nvSpPr>
        <p:spPr>
          <a:xfrm>
            <a:off x="62441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7" name="Oval 596"/>
          <p:cNvSpPr/>
          <p:nvPr/>
        </p:nvSpPr>
        <p:spPr>
          <a:xfrm>
            <a:off x="87717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8" name="Oval 597"/>
          <p:cNvSpPr/>
          <p:nvPr/>
        </p:nvSpPr>
        <p:spPr>
          <a:xfrm>
            <a:off x="79291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9" name="Teardrop 3"/>
          <p:cNvSpPr/>
          <p:nvPr/>
        </p:nvSpPr>
        <p:spPr>
          <a:xfrm rot="5400000" flipH="1" flipV="1">
            <a:off x="64427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0" name="Teardrop 3"/>
          <p:cNvSpPr/>
          <p:nvPr/>
        </p:nvSpPr>
        <p:spPr>
          <a:xfrm rot="5400000" flipH="1" flipV="1">
            <a:off x="-148774" y="279508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1" name="Teardrop 3"/>
          <p:cNvSpPr/>
          <p:nvPr/>
        </p:nvSpPr>
        <p:spPr>
          <a:xfrm rot="5400000" flipH="1" flipV="1">
            <a:off x="13875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2" name="Teardrop 3"/>
          <p:cNvSpPr/>
          <p:nvPr/>
        </p:nvSpPr>
        <p:spPr>
          <a:xfrm rot="5400000" flipH="1" flipV="1">
            <a:off x="22300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3" name="Teardrop 3"/>
          <p:cNvSpPr/>
          <p:nvPr/>
        </p:nvSpPr>
        <p:spPr>
          <a:xfrm rot="5400000" flipH="1" flipV="1">
            <a:off x="30726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4" name="Teardrop 3"/>
          <p:cNvSpPr/>
          <p:nvPr/>
        </p:nvSpPr>
        <p:spPr>
          <a:xfrm rot="5400000" flipH="1" flipV="1">
            <a:off x="39151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5" name="Teardrop 3"/>
          <p:cNvSpPr/>
          <p:nvPr/>
        </p:nvSpPr>
        <p:spPr>
          <a:xfrm rot="5400000" flipH="1" flipV="1">
            <a:off x="47576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6" name="Teardrop 3"/>
          <p:cNvSpPr/>
          <p:nvPr/>
        </p:nvSpPr>
        <p:spPr>
          <a:xfrm rot="5400000" flipH="1" flipV="1">
            <a:off x="56002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7" name="Teardrop 3"/>
          <p:cNvSpPr/>
          <p:nvPr/>
        </p:nvSpPr>
        <p:spPr>
          <a:xfrm rot="5400000" flipH="1" flipV="1">
            <a:off x="81278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8" name="Teardrop 3"/>
          <p:cNvSpPr/>
          <p:nvPr/>
        </p:nvSpPr>
        <p:spPr>
          <a:xfrm rot="5400000" flipH="1" flipV="1">
            <a:off x="72853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9" name="Teardrop 3"/>
          <p:cNvSpPr/>
          <p:nvPr/>
        </p:nvSpPr>
        <p:spPr>
          <a:xfrm rot="5400000" flipH="1" flipV="1">
            <a:off x="8812306" y="2865829"/>
            <a:ext cx="489780" cy="173608"/>
          </a:xfrm>
          <a:custGeom>
            <a:avLst/>
            <a:gdLst/>
            <a:ahLst/>
            <a:cxnLst/>
            <a:rect l="l" t="t" r="r" b="b"/>
            <a:pathLst>
              <a:path w="489780" h="173608">
                <a:moveTo>
                  <a:pt x="489780" y="159854"/>
                </a:moveTo>
                <a:lnTo>
                  <a:pt x="485976" y="173608"/>
                </a:lnTo>
                <a:lnTo>
                  <a:pt x="475132" y="173608"/>
                </a:lnTo>
                <a:cubicBezTo>
                  <a:pt x="477585" y="169211"/>
                  <a:pt x="477971" y="164422"/>
                  <a:pt x="477971" y="159544"/>
                </a:cubicBezTo>
                <a:cubicBezTo>
                  <a:pt x="477971" y="135634"/>
                  <a:pt x="468705" y="113887"/>
                  <a:pt x="453384" y="97876"/>
                </a:cubicBezTo>
                <a:lnTo>
                  <a:pt x="377652" y="173608"/>
                </a:lnTo>
                <a:lnTo>
                  <a:pt x="377561" y="173608"/>
                </a:lnTo>
                <a:lnTo>
                  <a:pt x="453339" y="97830"/>
                </a:lnTo>
                <a:cubicBezTo>
                  <a:pt x="437327" y="82509"/>
                  <a:pt x="415581" y="73244"/>
                  <a:pt x="391670" y="73244"/>
                </a:cubicBezTo>
                <a:cubicBezTo>
                  <a:pt x="341652" y="73244"/>
                  <a:pt x="301103" y="113792"/>
                  <a:pt x="301103" y="163811"/>
                </a:cubicBezTo>
                <a:lnTo>
                  <a:pt x="299830" y="173608"/>
                </a:lnTo>
                <a:lnTo>
                  <a:pt x="288634" y="173608"/>
                </a:lnTo>
                <a:cubicBezTo>
                  <a:pt x="289602" y="170367"/>
                  <a:pt x="289617" y="166907"/>
                  <a:pt x="289547" y="163248"/>
                </a:cubicBezTo>
                <a:cubicBezTo>
                  <a:pt x="289547" y="130228"/>
                  <a:pt x="305265" y="100880"/>
                  <a:pt x="329868" y="82592"/>
                </a:cubicBezTo>
                <a:cubicBezTo>
                  <a:pt x="326825" y="66091"/>
                  <a:pt x="318670" y="50477"/>
                  <a:pt x="305914" y="37722"/>
                </a:cubicBezTo>
                <a:cubicBezTo>
                  <a:pt x="289007" y="20815"/>
                  <a:pt x="267078" y="11989"/>
                  <a:pt x="244922" y="11501"/>
                </a:cubicBezTo>
                <a:lnTo>
                  <a:pt x="244922" y="96667"/>
                </a:lnTo>
                <a:lnTo>
                  <a:pt x="244858" y="96667"/>
                </a:lnTo>
                <a:lnTo>
                  <a:pt x="244858" y="11501"/>
                </a:lnTo>
                <a:cubicBezTo>
                  <a:pt x="222703" y="11990"/>
                  <a:pt x="200774" y="20815"/>
                  <a:pt x="183866" y="37722"/>
                </a:cubicBezTo>
                <a:cubicBezTo>
                  <a:pt x="171105" y="50483"/>
                  <a:pt x="162948" y="66105"/>
                  <a:pt x="159939" y="82613"/>
                </a:cubicBezTo>
                <a:cubicBezTo>
                  <a:pt x="184526" y="100902"/>
                  <a:pt x="200233" y="130241"/>
                  <a:pt x="200233" y="163248"/>
                </a:cubicBezTo>
                <a:lnTo>
                  <a:pt x="201368" y="173608"/>
                </a:lnTo>
                <a:lnTo>
                  <a:pt x="189949" y="173608"/>
                </a:lnTo>
                <a:cubicBezTo>
                  <a:pt x="188710" y="170302"/>
                  <a:pt x="188616" y="166986"/>
                  <a:pt x="188677" y="163811"/>
                </a:cubicBezTo>
                <a:cubicBezTo>
                  <a:pt x="188677" y="113792"/>
                  <a:pt x="148129" y="73244"/>
                  <a:pt x="98110" y="73244"/>
                </a:cubicBezTo>
                <a:cubicBezTo>
                  <a:pt x="74200" y="73244"/>
                  <a:pt x="52453" y="82510"/>
                  <a:pt x="36441" y="97831"/>
                </a:cubicBezTo>
                <a:lnTo>
                  <a:pt x="112218" y="173608"/>
                </a:lnTo>
                <a:lnTo>
                  <a:pt x="112128" y="173608"/>
                </a:lnTo>
                <a:lnTo>
                  <a:pt x="36396" y="97876"/>
                </a:lnTo>
                <a:cubicBezTo>
                  <a:pt x="21075" y="113887"/>
                  <a:pt x="11809" y="135634"/>
                  <a:pt x="11809" y="159544"/>
                </a:cubicBezTo>
                <a:lnTo>
                  <a:pt x="14649" y="173608"/>
                </a:lnTo>
                <a:lnTo>
                  <a:pt x="3810" y="173608"/>
                </a:lnTo>
                <a:cubicBezTo>
                  <a:pt x="333" y="169383"/>
                  <a:pt x="0" y="164657"/>
                  <a:pt x="0" y="159854"/>
                </a:cubicBezTo>
                <a:cubicBezTo>
                  <a:pt x="0" y="132604"/>
                  <a:pt x="10706" y="107854"/>
                  <a:pt x="28286" y="89721"/>
                </a:cubicBezTo>
                <a:lnTo>
                  <a:pt x="28286" y="89721"/>
                </a:lnTo>
                <a:cubicBezTo>
                  <a:pt x="46420" y="72140"/>
                  <a:pt x="71170" y="61435"/>
                  <a:pt x="98420" y="61435"/>
                </a:cubicBezTo>
                <a:cubicBezTo>
                  <a:pt x="117023" y="61435"/>
                  <a:pt x="134461" y="66424"/>
                  <a:pt x="149250" y="75515"/>
                </a:cubicBezTo>
                <a:cubicBezTo>
                  <a:pt x="153323" y="58635"/>
                  <a:pt x="162130" y="42758"/>
                  <a:pt x="175297" y="29591"/>
                </a:cubicBezTo>
                <a:cubicBezTo>
                  <a:pt x="194566" y="10322"/>
                  <a:pt x="219636" y="391"/>
                  <a:pt x="244890" y="0"/>
                </a:cubicBezTo>
                <a:lnTo>
                  <a:pt x="244890" y="0"/>
                </a:lnTo>
                <a:cubicBezTo>
                  <a:pt x="270144" y="391"/>
                  <a:pt x="295215" y="10322"/>
                  <a:pt x="314484" y="29591"/>
                </a:cubicBezTo>
                <a:cubicBezTo>
                  <a:pt x="327644" y="42751"/>
                  <a:pt x="336448" y="58618"/>
                  <a:pt x="340604" y="75474"/>
                </a:cubicBezTo>
                <a:cubicBezTo>
                  <a:pt x="355376" y="66408"/>
                  <a:pt x="372787" y="61434"/>
                  <a:pt x="391360" y="61434"/>
                </a:cubicBezTo>
                <a:cubicBezTo>
                  <a:pt x="418611" y="61434"/>
                  <a:pt x="443360" y="72140"/>
                  <a:pt x="461494" y="89721"/>
                </a:cubicBezTo>
                <a:cubicBezTo>
                  <a:pt x="479075" y="107854"/>
                  <a:pt x="489780" y="132604"/>
                  <a:pt x="489780" y="159854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0" name="Teardrop 3"/>
          <p:cNvSpPr/>
          <p:nvPr/>
        </p:nvSpPr>
        <p:spPr>
          <a:xfrm rot="5400000" flipH="1" flipV="1">
            <a:off x="5449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1" name="Oval 610"/>
          <p:cNvSpPr/>
          <p:nvPr/>
        </p:nvSpPr>
        <p:spPr>
          <a:xfrm>
            <a:off x="66645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2" name="Oval 611"/>
          <p:cNvSpPr/>
          <p:nvPr/>
        </p:nvSpPr>
        <p:spPr>
          <a:xfrm>
            <a:off x="7667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3" name="Oval 612"/>
          <p:cNvSpPr/>
          <p:nvPr/>
        </p:nvSpPr>
        <p:spPr>
          <a:xfrm>
            <a:off x="16092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4" name="Oval 613"/>
          <p:cNvSpPr/>
          <p:nvPr/>
        </p:nvSpPr>
        <p:spPr>
          <a:xfrm>
            <a:off x="24518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5" name="Oval 614"/>
          <p:cNvSpPr/>
          <p:nvPr/>
        </p:nvSpPr>
        <p:spPr>
          <a:xfrm>
            <a:off x="32943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6" name="Oval 615"/>
          <p:cNvSpPr/>
          <p:nvPr/>
        </p:nvSpPr>
        <p:spPr>
          <a:xfrm>
            <a:off x="41368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7" name="Oval 616"/>
          <p:cNvSpPr/>
          <p:nvPr/>
        </p:nvSpPr>
        <p:spPr>
          <a:xfrm>
            <a:off x="49794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8" name="Oval 617"/>
          <p:cNvSpPr/>
          <p:nvPr/>
        </p:nvSpPr>
        <p:spPr>
          <a:xfrm>
            <a:off x="58219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9" name="Oval 618"/>
          <p:cNvSpPr/>
          <p:nvPr/>
        </p:nvSpPr>
        <p:spPr>
          <a:xfrm>
            <a:off x="83495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0" name="Oval 619"/>
          <p:cNvSpPr/>
          <p:nvPr/>
        </p:nvSpPr>
        <p:spPr>
          <a:xfrm>
            <a:off x="75070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1" name="Teardrop 3"/>
          <p:cNvSpPr/>
          <p:nvPr/>
        </p:nvSpPr>
        <p:spPr>
          <a:xfrm rot="5400000" flipH="1" flipV="1">
            <a:off x="60211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2" name="Teardrop 3"/>
          <p:cNvSpPr/>
          <p:nvPr/>
        </p:nvSpPr>
        <p:spPr>
          <a:xfrm rot="5400000" flipH="1" flipV="1">
            <a:off x="9659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3" name="Teardrop 3"/>
          <p:cNvSpPr/>
          <p:nvPr/>
        </p:nvSpPr>
        <p:spPr>
          <a:xfrm rot="5400000" flipH="1" flipV="1">
            <a:off x="18084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4" name="Teardrop 3"/>
          <p:cNvSpPr/>
          <p:nvPr/>
        </p:nvSpPr>
        <p:spPr>
          <a:xfrm rot="5400000" flipH="1" flipV="1">
            <a:off x="26510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5" name="Teardrop 3"/>
          <p:cNvSpPr/>
          <p:nvPr/>
        </p:nvSpPr>
        <p:spPr>
          <a:xfrm rot="5400000" flipH="1" flipV="1">
            <a:off x="34935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6" name="Teardrop 3"/>
          <p:cNvSpPr/>
          <p:nvPr/>
        </p:nvSpPr>
        <p:spPr>
          <a:xfrm rot="5400000" flipH="1" flipV="1">
            <a:off x="43361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7" name="Teardrop 3"/>
          <p:cNvSpPr/>
          <p:nvPr/>
        </p:nvSpPr>
        <p:spPr>
          <a:xfrm rot="5400000" flipH="1" flipV="1">
            <a:off x="51786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8" name="Teardrop 3"/>
          <p:cNvSpPr/>
          <p:nvPr/>
        </p:nvSpPr>
        <p:spPr>
          <a:xfrm rot="5400000" flipH="1" flipV="1">
            <a:off x="77062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9" name="Teardrop 3"/>
          <p:cNvSpPr/>
          <p:nvPr/>
        </p:nvSpPr>
        <p:spPr>
          <a:xfrm rot="5400000" flipH="1" flipV="1">
            <a:off x="68637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0" name="Teardrop 3"/>
          <p:cNvSpPr/>
          <p:nvPr/>
        </p:nvSpPr>
        <p:spPr>
          <a:xfrm rot="5400000" flipH="1" flipV="1">
            <a:off x="85488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1" name="Teardrop 3"/>
          <p:cNvSpPr/>
          <p:nvPr/>
        </p:nvSpPr>
        <p:spPr>
          <a:xfrm rot="5400000" flipH="1" flipV="1">
            <a:off x="1234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2" name="Oval 631"/>
          <p:cNvSpPr/>
          <p:nvPr/>
        </p:nvSpPr>
        <p:spPr>
          <a:xfrm>
            <a:off x="70866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3" name="Oval 632"/>
          <p:cNvSpPr/>
          <p:nvPr/>
        </p:nvSpPr>
        <p:spPr>
          <a:xfrm>
            <a:off x="3463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4" name="Oval 633"/>
          <p:cNvSpPr/>
          <p:nvPr/>
        </p:nvSpPr>
        <p:spPr>
          <a:xfrm>
            <a:off x="11888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5" name="Oval 634"/>
          <p:cNvSpPr/>
          <p:nvPr/>
        </p:nvSpPr>
        <p:spPr>
          <a:xfrm>
            <a:off x="20314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6" name="Oval 635"/>
          <p:cNvSpPr/>
          <p:nvPr/>
        </p:nvSpPr>
        <p:spPr>
          <a:xfrm>
            <a:off x="28739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7" name="Oval 636"/>
          <p:cNvSpPr/>
          <p:nvPr/>
        </p:nvSpPr>
        <p:spPr>
          <a:xfrm>
            <a:off x="37164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8" name="Oval 637"/>
          <p:cNvSpPr/>
          <p:nvPr/>
        </p:nvSpPr>
        <p:spPr>
          <a:xfrm>
            <a:off x="45590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9" name="Oval 638"/>
          <p:cNvSpPr/>
          <p:nvPr/>
        </p:nvSpPr>
        <p:spPr>
          <a:xfrm>
            <a:off x="54015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0" name="Oval 639"/>
          <p:cNvSpPr/>
          <p:nvPr/>
        </p:nvSpPr>
        <p:spPr>
          <a:xfrm>
            <a:off x="62441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1" name="Oval 640"/>
          <p:cNvSpPr/>
          <p:nvPr/>
        </p:nvSpPr>
        <p:spPr>
          <a:xfrm>
            <a:off x="87717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2" name="Oval 641"/>
          <p:cNvSpPr/>
          <p:nvPr/>
        </p:nvSpPr>
        <p:spPr>
          <a:xfrm>
            <a:off x="79291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3" name="Teardrop 3"/>
          <p:cNvSpPr/>
          <p:nvPr/>
        </p:nvSpPr>
        <p:spPr>
          <a:xfrm rot="5400000" flipH="1" flipV="1">
            <a:off x="64427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4" name="Teardrop 3"/>
          <p:cNvSpPr/>
          <p:nvPr/>
        </p:nvSpPr>
        <p:spPr>
          <a:xfrm rot="5400000" flipH="1" flipV="1">
            <a:off x="-148774" y="3639262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5" name="Teardrop 3"/>
          <p:cNvSpPr/>
          <p:nvPr/>
        </p:nvSpPr>
        <p:spPr>
          <a:xfrm rot="5400000" flipH="1" flipV="1">
            <a:off x="13875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6" name="Teardrop 3"/>
          <p:cNvSpPr/>
          <p:nvPr/>
        </p:nvSpPr>
        <p:spPr>
          <a:xfrm rot="5400000" flipH="1" flipV="1">
            <a:off x="22300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7" name="Teardrop 3"/>
          <p:cNvSpPr/>
          <p:nvPr/>
        </p:nvSpPr>
        <p:spPr>
          <a:xfrm rot="5400000" flipH="1" flipV="1">
            <a:off x="30726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8" name="Teardrop 3"/>
          <p:cNvSpPr/>
          <p:nvPr/>
        </p:nvSpPr>
        <p:spPr>
          <a:xfrm rot="5400000" flipH="1" flipV="1">
            <a:off x="39151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9" name="Teardrop 3"/>
          <p:cNvSpPr/>
          <p:nvPr/>
        </p:nvSpPr>
        <p:spPr>
          <a:xfrm rot="5400000" flipH="1" flipV="1">
            <a:off x="47576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0" name="Teardrop 3"/>
          <p:cNvSpPr/>
          <p:nvPr/>
        </p:nvSpPr>
        <p:spPr>
          <a:xfrm rot="5400000" flipH="1" flipV="1">
            <a:off x="56002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1" name="Teardrop 3"/>
          <p:cNvSpPr/>
          <p:nvPr/>
        </p:nvSpPr>
        <p:spPr>
          <a:xfrm rot="5400000" flipH="1" flipV="1">
            <a:off x="81278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2" name="Teardrop 3"/>
          <p:cNvSpPr/>
          <p:nvPr/>
        </p:nvSpPr>
        <p:spPr>
          <a:xfrm rot="5400000" flipH="1" flipV="1">
            <a:off x="72853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3" name="Teardrop 3"/>
          <p:cNvSpPr/>
          <p:nvPr/>
        </p:nvSpPr>
        <p:spPr>
          <a:xfrm rot="5400000" flipH="1" flipV="1">
            <a:off x="8812306" y="3710008"/>
            <a:ext cx="489780" cy="173608"/>
          </a:xfrm>
          <a:custGeom>
            <a:avLst/>
            <a:gdLst/>
            <a:ahLst/>
            <a:cxnLst/>
            <a:rect l="l" t="t" r="r" b="b"/>
            <a:pathLst>
              <a:path w="489780" h="173608">
                <a:moveTo>
                  <a:pt x="489780" y="159854"/>
                </a:moveTo>
                <a:lnTo>
                  <a:pt x="485976" y="173608"/>
                </a:lnTo>
                <a:lnTo>
                  <a:pt x="475132" y="173608"/>
                </a:lnTo>
                <a:cubicBezTo>
                  <a:pt x="477585" y="169211"/>
                  <a:pt x="477971" y="164422"/>
                  <a:pt x="477971" y="159544"/>
                </a:cubicBezTo>
                <a:cubicBezTo>
                  <a:pt x="477971" y="135634"/>
                  <a:pt x="468705" y="113887"/>
                  <a:pt x="453384" y="97876"/>
                </a:cubicBezTo>
                <a:lnTo>
                  <a:pt x="377652" y="173608"/>
                </a:lnTo>
                <a:lnTo>
                  <a:pt x="377561" y="173608"/>
                </a:lnTo>
                <a:lnTo>
                  <a:pt x="453339" y="97830"/>
                </a:lnTo>
                <a:cubicBezTo>
                  <a:pt x="437327" y="82509"/>
                  <a:pt x="415581" y="73244"/>
                  <a:pt x="391670" y="73244"/>
                </a:cubicBezTo>
                <a:cubicBezTo>
                  <a:pt x="341652" y="73244"/>
                  <a:pt x="301103" y="113792"/>
                  <a:pt x="301103" y="163811"/>
                </a:cubicBezTo>
                <a:lnTo>
                  <a:pt x="299830" y="173608"/>
                </a:lnTo>
                <a:lnTo>
                  <a:pt x="288634" y="173608"/>
                </a:lnTo>
                <a:cubicBezTo>
                  <a:pt x="289602" y="170367"/>
                  <a:pt x="289617" y="166907"/>
                  <a:pt x="289547" y="163248"/>
                </a:cubicBezTo>
                <a:cubicBezTo>
                  <a:pt x="289547" y="130228"/>
                  <a:pt x="305265" y="100880"/>
                  <a:pt x="329868" y="82592"/>
                </a:cubicBezTo>
                <a:cubicBezTo>
                  <a:pt x="326825" y="66091"/>
                  <a:pt x="318670" y="50477"/>
                  <a:pt x="305914" y="37722"/>
                </a:cubicBezTo>
                <a:cubicBezTo>
                  <a:pt x="289007" y="20815"/>
                  <a:pt x="267078" y="11989"/>
                  <a:pt x="244922" y="11501"/>
                </a:cubicBezTo>
                <a:lnTo>
                  <a:pt x="244922" y="96667"/>
                </a:lnTo>
                <a:lnTo>
                  <a:pt x="244858" y="96667"/>
                </a:lnTo>
                <a:lnTo>
                  <a:pt x="244858" y="11501"/>
                </a:lnTo>
                <a:cubicBezTo>
                  <a:pt x="222703" y="11990"/>
                  <a:pt x="200774" y="20815"/>
                  <a:pt x="183866" y="37722"/>
                </a:cubicBezTo>
                <a:cubicBezTo>
                  <a:pt x="171105" y="50483"/>
                  <a:pt x="162948" y="66105"/>
                  <a:pt x="159939" y="82613"/>
                </a:cubicBezTo>
                <a:cubicBezTo>
                  <a:pt x="184526" y="100902"/>
                  <a:pt x="200233" y="130241"/>
                  <a:pt x="200233" y="163248"/>
                </a:cubicBezTo>
                <a:lnTo>
                  <a:pt x="201368" y="173608"/>
                </a:lnTo>
                <a:lnTo>
                  <a:pt x="189949" y="173608"/>
                </a:lnTo>
                <a:cubicBezTo>
                  <a:pt x="188710" y="170302"/>
                  <a:pt x="188616" y="166986"/>
                  <a:pt x="188677" y="163811"/>
                </a:cubicBezTo>
                <a:cubicBezTo>
                  <a:pt x="188677" y="113792"/>
                  <a:pt x="148129" y="73244"/>
                  <a:pt x="98110" y="73244"/>
                </a:cubicBezTo>
                <a:cubicBezTo>
                  <a:pt x="74200" y="73244"/>
                  <a:pt x="52453" y="82510"/>
                  <a:pt x="36441" y="97831"/>
                </a:cubicBezTo>
                <a:lnTo>
                  <a:pt x="112218" y="173608"/>
                </a:lnTo>
                <a:lnTo>
                  <a:pt x="112128" y="173608"/>
                </a:lnTo>
                <a:lnTo>
                  <a:pt x="36396" y="97876"/>
                </a:lnTo>
                <a:cubicBezTo>
                  <a:pt x="21075" y="113887"/>
                  <a:pt x="11809" y="135634"/>
                  <a:pt x="11809" y="159544"/>
                </a:cubicBezTo>
                <a:lnTo>
                  <a:pt x="14649" y="173608"/>
                </a:lnTo>
                <a:lnTo>
                  <a:pt x="3810" y="173608"/>
                </a:lnTo>
                <a:cubicBezTo>
                  <a:pt x="333" y="169383"/>
                  <a:pt x="0" y="164657"/>
                  <a:pt x="0" y="159854"/>
                </a:cubicBezTo>
                <a:cubicBezTo>
                  <a:pt x="0" y="132604"/>
                  <a:pt x="10706" y="107854"/>
                  <a:pt x="28286" y="89721"/>
                </a:cubicBezTo>
                <a:lnTo>
                  <a:pt x="28286" y="89721"/>
                </a:lnTo>
                <a:cubicBezTo>
                  <a:pt x="46420" y="72140"/>
                  <a:pt x="71170" y="61435"/>
                  <a:pt x="98420" y="61435"/>
                </a:cubicBezTo>
                <a:cubicBezTo>
                  <a:pt x="117023" y="61435"/>
                  <a:pt x="134461" y="66424"/>
                  <a:pt x="149250" y="75515"/>
                </a:cubicBezTo>
                <a:cubicBezTo>
                  <a:pt x="153323" y="58635"/>
                  <a:pt x="162130" y="42758"/>
                  <a:pt x="175297" y="29591"/>
                </a:cubicBezTo>
                <a:cubicBezTo>
                  <a:pt x="194566" y="10322"/>
                  <a:pt x="219636" y="391"/>
                  <a:pt x="244890" y="0"/>
                </a:cubicBezTo>
                <a:lnTo>
                  <a:pt x="244890" y="0"/>
                </a:lnTo>
                <a:cubicBezTo>
                  <a:pt x="270144" y="391"/>
                  <a:pt x="295215" y="10322"/>
                  <a:pt x="314484" y="29591"/>
                </a:cubicBezTo>
                <a:cubicBezTo>
                  <a:pt x="327644" y="42751"/>
                  <a:pt x="336448" y="58618"/>
                  <a:pt x="340604" y="75474"/>
                </a:cubicBezTo>
                <a:cubicBezTo>
                  <a:pt x="355376" y="66408"/>
                  <a:pt x="372787" y="61434"/>
                  <a:pt x="391360" y="61434"/>
                </a:cubicBezTo>
                <a:cubicBezTo>
                  <a:pt x="418611" y="61434"/>
                  <a:pt x="443360" y="72140"/>
                  <a:pt x="461494" y="89721"/>
                </a:cubicBezTo>
                <a:cubicBezTo>
                  <a:pt x="479075" y="107854"/>
                  <a:pt x="489780" y="132604"/>
                  <a:pt x="489780" y="159854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4" name="Teardrop 3"/>
          <p:cNvSpPr/>
          <p:nvPr/>
        </p:nvSpPr>
        <p:spPr>
          <a:xfrm rot="5400000" flipH="1" flipV="1">
            <a:off x="5449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5" name="Oval 654"/>
          <p:cNvSpPr/>
          <p:nvPr/>
        </p:nvSpPr>
        <p:spPr>
          <a:xfrm>
            <a:off x="66645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6" name="Oval 655"/>
          <p:cNvSpPr/>
          <p:nvPr/>
        </p:nvSpPr>
        <p:spPr>
          <a:xfrm>
            <a:off x="7667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7" name="Oval 656"/>
          <p:cNvSpPr/>
          <p:nvPr/>
        </p:nvSpPr>
        <p:spPr>
          <a:xfrm>
            <a:off x="16092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8" name="Oval 657"/>
          <p:cNvSpPr/>
          <p:nvPr/>
        </p:nvSpPr>
        <p:spPr>
          <a:xfrm>
            <a:off x="24518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9" name="Oval 658"/>
          <p:cNvSpPr/>
          <p:nvPr/>
        </p:nvSpPr>
        <p:spPr>
          <a:xfrm>
            <a:off x="32943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0" name="Oval 659"/>
          <p:cNvSpPr/>
          <p:nvPr/>
        </p:nvSpPr>
        <p:spPr>
          <a:xfrm>
            <a:off x="41368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1" name="Oval 660"/>
          <p:cNvSpPr/>
          <p:nvPr/>
        </p:nvSpPr>
        <p:spPr>
          <a:xfrm>
            <a:off x="49794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2" name="Oval 661"/>
          <p:cNvSpPr/>
          <p:nvPr/>
        </p:nvSpPr>
        <p:spPr>
          <a:xfrm>
            <a:off x="58219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3" name="Oval 662"/>
          <p:cNvSpPr/>
          <p:nvPr/>
        </p:nvSpPr>
        <p:spPr>
          <a:xfrm>
            <a:off x="83495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4" name="Oval 663"/>
          <p:cNvSpPr/>
          <p:nvPr/>
        </p:nvSpPr>
        <p:spPr>
          <a:xfrm>
            <a:off x="75070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5" name="Teardrop 3"/>
          <p:cNvSpPr/>
          <p:nvPr/>
        </p:nvSpPr>
        <p:spPr>
          <a:xfrm rot="5400000" flipH="1" flipV="1">
            <a:off x="60211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6" name="Teardrop 3"/>
          <p:cNvSpPr/>
          <p:nvPr/>
        </p:nvSpPr>
        <p:spPr>
          <a:xfrm rot="5400000" flipH="1" flipV="1">
            <a:off x="9659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7" name="Teardrop 3"/>
          <p:cNvSpPr/>
          <p:nvPr/>
        </p:nvSpPr>
        <p:spPr>
          <a:xfrm rot="5400000" flipH="1" flipV="1">
            <a:off x="18084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8" name="Teardrop 3"/>
          <p:cNvSpPr/>
          <p:nvPr/>
        </p:nvSpPr>
        <p:spPr>
          <a:xfrm rot="5400000" flipH="1" flipV="1">
            <a:off x="26510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9" name="Teardrop 3"/>
          <p:cNvSpPr/>
          <p:nvPr/>
        </p:nvSpPr>
        <p:spPr>
          <a:xfrm rot="5400000" flipH="1" flipV="1">
            <a:off x="34935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0" name="Teardrop 3"/>
          <p:cNvSpPr/>
          <p:nvPr/>
        </p:nvSpPr>
        <p:spPr>
          <a:xfrm rot="5400000" flipH="1" flipV="1">
            <a:off x="43361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1" name="Teardrop 3"/>
          <p:cNvSpPr/>
          <p:nvPr/>
        </p:nvSpPr>
        <p:spPr>
          <a:xfrm rot="5400000" flipH="1" flipV="1">
            <a:off x="51786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2" name="Teardrop 3"/>
          <p:cNvSpPr/>
          <p:nvPr/>
        </p:nvSpPr>
        <p:spPr>
          <a:xfrm rot="5400000" flipH="1" flipV="1">
            <a:off x="77062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3" name="Teardrop 3"/>
          <p:cNvSpPr/>
          <p:nvPr/>
        </p:nvSpPr>
        <p:spPr>
          <a:xfrm rot="5400000" flipH="1" flipV="1">
            <a:off x="68637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4" name="Teardrop 3"/>
          <p:cNvSpPr/>
          <p:nvPr/>
        </p:nvSpPr>
        <p:spPr>
          <a:xfrm rot="5400000" flipH="1" flipV="1">
            <a:off x="85488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5" name="Teardrop 3"/>
          <p:cNvSpPr/>
          <p:nvPr/>
        </p:nvSpPr>
        <p:spPr>
          <a:xfrm rot="5400000" flipH="1" flipV="1">
            <a:off x="1234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6" name="Oval 675"/>
          <p:cNvSpPr/>
          <p:nvPr/>
        </p:nvSpPr>
        <p:spPr>
          <a:xfrm>
            <a:off x="70866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7" name="Oval 676"/>
          <p:cNvSpPr/>
          <p:nvPr/>
        </p:nvSpPr>
        <p:spPr>
          <a:xfrm>
            <a:off x="3463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8" name="Oval 677"/>
          <p:cNvSpPr/>
          <p:nvPr/>
        </p:nvSpPr>
        <p:spPr>
          <a:xfrm>
            <a:off x="11888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9" name="Oval 678"/>
          <p:cNvSpPr/>
          <p:nvPr/>
        </p:nvSpPr>
        <p:spPr>
          <a:xfrm>
            <a:off x="20314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0" name="Oval 679"/>
          <p:cNvSpPr/>
          <p:nvPr/>
        </p:nvSpPr>
        <p:spPr>
          <a:xfrm>
            <a:off x="28739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1" name="Oval 680"/>
          <p:cNvSpPr/>
          <p:nvPr/>
        </p:nvSpPr>
        <p:spPr>
          <a:xfrm>
            <a:off x="37164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2" name="Oval 681"/>
          <p:cNvSpPr/>
          <p:nvPr/>
        </p:nvSpPr>
        <p:spPr>
          <a:xfrm>
            <a:off x="45590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3" name="Oval 682"/>
          <p:cNvSpPr/>
          <p:nvPr/>
        </p:nvSpPr>
        <p:spPr>
          <a:xfrm>
            <a:off x="54015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4" name="Oval 683"/>
          <p:cNvSpPr/>
          <p:nvPr/>
        </p:nvSpPr>
        <p:spPr>
          <a:xfrm>
            <a:off x="62441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5" name="Oval 684"/>
          <p:cNvSpPr/>
          <p:nvPr/>
        </p:nvSpPr>
        <p:spPr>
          <a:xfrm>
            <a:off x="87717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6" name="Oval 685"/>
          <p:cNvSpPr/>
          <p:nvPr/>
        </p:nvSpPr>
        <p:spPr>
          <a:xfrm>
            <a:off x="79291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7" name="Teardrop 3"/>
          <p:cNvSpPr/>
          <p:nvPr/>
        </p:nvSpPr>
        <p:spPr>
          <a:xfrm rot="5400000" flipH="1" flipV="1">
            <a:off x="663614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8" name="Teardrop 3"/>
          <p:cNvSpPr/>
          <p:nvPr/>
        </p:nvSpPr>
        <p:spPr>
          <a:xfrm rot="5400000" flipH="1" flipV="1">
            <a:off x="22905" y="4316257"/>
            <a:ext cx="232840" cy="278649"/>
          </a:xfrm>
          <a:custGeom>
            <a:avLst/>
            <a:gdLst/>
            <a:ahLst/>
            <a:cxnLst/>
            <a:rect l="l" t="t" r="r" b="b"/>
            <a:pathLst>
              <a:path w="232840" h="278649">
                <a:moveTo>
                  <a:pt x="232840" y="8776"/>
                </a:moveTo>
                <a:cubicBezTo>
                  <a:pt x="232449" y="34030"/>
                  <a:pt x="222519" y="59101"/>
                  <a:pt x="203250" y="78369"/>
                </a:cubicBezTo>
                <a:cubicBezTo>
                  <a:pt x="190082" y="91537"/>
                  <a:pt x="174206" y="100343"/>
                  <a:pt x="157326" y="104416"/>
                </a:cubicBezTo>
                <a:cubicBezTo>
                  <a:pt x="166417" y="119205"/>
                  <a:pt x="171406" y="136643"/>
                  <a:pt x="171406" y="155247"/>
                </a:cubicBezTo>
                <a:cubicBezTo>
                  <a:pt x="171406" y="182497"/>
                  <a:pt x="160701" y="207247"/>
                  <a:pt x="143120" y="225380"/>
                </a:cubicBezTo>
                <a:cubicBezTo>
                  <a:pt x="124986" y="242961"/>
                  <a:pt x="100237" y="253667"/>
                  <a:pt x="72986" y="253667"/>
                </a:cubicBezTo>
                <a:cubicBezTo>
                  <a:pt x="54383" y="253667"/>
                  <a:pt x="36945" y="248677"/>
                  <a:pt x="22156" y="239586"/>
                </a:cubicBezTo>
                <a:lnTo>
                  <a:pt x="0" y="278649"/>
                </a:lnTo>
                <a:lnTo>
                  <a:pt x="0" y="260595"/>
                </a:lnTo>
                <a:cubicBezTo>
                  <a:pt x="5973" y="252057"/>
                  <a:pt x="9654" y="242433"/>
                  <a:pt x="11467" y="232488"/>
                </a:cubicBezTo>
                <a:lnTo>
                  <a:pt x="0" y="218900"/>
                </a:lnTo>
                <a:lnTo>
                  <a:pt x="0" y="201603"/>
                </a:lnTo>
                <a:cubicBezTo>
                  <a:pt x="14950" y="226291"/>
                  <a:pt x="42305" y="241857"/>
                  <a:pt x="73296" y="241857"/>
                </a:cubicBezTo>
                <a:cubicBezTo>
                  <a:pt x="97207" y="241857"/>
                  <a:pt x="118953" y="232592"/>
                  <a:pt x="134965" y="217271"/>
                </a:cubicBezTo>
                <a:lnTo>
                  <a:pt x="0" y="82306"/>
                </a:lnTo>
                <a:lnTo>
                  <a:pt x="0" y="82216"/>
                </a:lnTo>
                <a:lnTo>
                  <a:pt x="135010" y="217225"/>
                </a:lnTo>
                <a:cubicBezTo>
                  <a:pt x="150331" y="201213"/>
                  <a:pt x="159597" y="179467"/>
                  <a:pt x="159597" y="155556"/>
                </a:cubicBezTo>
                <a:cubicBezTo>
                  <a:pt x="159597" y="105538"/>
                  <a:pt x="119048" y="64989"/>
                  <a:pt x="69030" y="64989"/>
                </a:cubicBezTo>
                <a:cubicBezTo>
                  <a:pt x="49952" y="65355"/>
                  <a:pt x="25806" y="60121"/>
                  <a:pt x="12948" y="46961"/>
                </a:cubicBezTo>
                <a:lnTo>
                  <a:pt x="0" y="66032"/>
                </a:lnTo>
                <a:lnTo>
                  <a:pt x="0" y="46474"/>
                </a:lnTo>
                <a:cubicBezTo>
                  <a:pt x="9193" y="32573"/>
                  <a:pt x="11853" y="16060"/>
                  <a:pt x="9334" y="0"/>
                </a:cubicBezTo>
                <a:lnTo>
                  <a:pt x="17529" y="0"/>
                </a:lnTo>
                <a:cubicBezTo>
                  <a:pt x="21671" y="11094"/>
                  <a:pt x="20740" y="22668"/>
                  <a:pt x="17673" y="33790"/>
                </a:cubicBezTo>
                <a:cubicBezTo>
                  <a:pt x="27631" y="50142"/>
                  <a:pt x="43609" y="53932"/>
                  <a:pt x="69593" y="53433"/>
                </a:cubicBezTo>
                <a:cubicBezTo>
                  <a:pt x="102600" y="53434"/>
                  <a:pt x="131938" y="69140"/>
                  <a:pt x="150227" y="93727"/>
                </a:cubicBezTo>
                <a:cubicBezTo>
                  <a:pt x="166735" y="90718"/>
                  <a:pt x="182357" y="82561"/>
                  <a:pt x="195118" y="69800"/>
                </a:cubicBezTo>
                <a:cubicBezTo>
                  <a:pt x="212026" y="52893"/>
                  <a:pt x="220851" y="30964"/>
                  <a:pt x="221339" y="8808"/>
                </a:cubicBezTo>
                <a:lnTo>
                  <a:pt x="136174" y="8808"/>
                </a:lnTo>
                <a:lnTo>
                  <a:pt x="136173" y="8744"/>
                </a:lnTo>
                <a:lnTo>
                  <a:pt x="221340" y="8744"/>
                </a:lnTo>
                <a:lnTo>
                  <a:pt x="219467" y="0"/>
                </a:lnTo>
                <a:lnTo>
                  <a:pt x="231012" y="0"/>
                </a:lnTo>
                <a:cubicBezTo>
                  <a:pt x="232616" y="2826"/>
                  <a:pt x="232794" y="5800"/>
                  <a:pt x="232840" y="8776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9" name="Teardrop 3"/>
          <p:cNvSpPr/>
          <p:nvPr/>
        </p:nvSpPr>
        <p:spPr>
          <a:xfrm rot="5400000" flipH="1" flipV="1">
            <a:off x="15809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5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0" name="Teardrop 3"/>
          <p:cNvSpPr/>
          <p:nvPr/>
        </p:nvSpPr>
        <p:spPr>
          <a:xfrm rot="5400000" flipH="1" flipV="1">
            <a:off x="24234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1" name="Teardrop 3"/>
          <p:cNvSpPr/>
          <p:nvPr/>
        </p:nvSpPr>
        <p:spPr>
          <a:xfrm rot="5400000" flipH="1" flipV="1">
            <a:off x="326598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2" name="Teardrop 3"/>
          <p:cNvSpPr/>
          <p:nvPr/>
        </p:nvSpPr>
        <p:spPr>
          <a:xfrm rot="5400000" flipH="1" flipV="1">
            <a:off x="410852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3" name="Teardrop 3"/>
          <p:cNvSpPr/>
          <p:nvPr/>
        </p:nvSpPr>
        <p:spPr>
          <a:xfrm rot="5400000" flipH="1" flipV="1">
            <a:off x="495106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4" name="Teardrop 3"/>
          <p:cNvSpPr/>
          <p:nvPr/>
        </p:nvSpPr>
        <p:spPr>
          <a:xfrm rot="5400000" flipH="1" flipV="1">
            <a:off x="579360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5" name="Teardrop 3"/>
          <p:cNvSpPr/>
          <p:nvPr/>
        </p:nvSpPr>
        <p:spPr>
          <a:xfrm rot="5400000" flipH="1" flipV="1">
            <a:off x="832122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6" name="Teardrop 3"/>
          <p:cNvSpPr/>
          <p:nvPr/>
        </p:nvSpPr>
        <p:spPr>
          <a:xfrm rot="5400000" flipH="1" flipV="1">
            <a:off x="747868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7" name="Teardrop 3"/>
          <p:cNvSpPr/>
          <p:nvPr/>
        </p:nvSpPr>
        <p:spPr>
          <a:xfrm rot="5400000" flipH="1" flipV="1">
            <a:off x="8991444" y="4419445"/>
            <a:ext cx="171406" cy="133705"/>
          </a:xfrm>
          <a:custGeom>
            <a:avLst/>
            <a:gdLst/>
            <a:ahLst/>
            <a:cxnLst/>
            <a:rect l="l" t="t" r="r" b="b"/>
            <a:pathLst>
              <a:path w="171406" h="133705">
                <a:moveTo>
                  <a:pt x="171406" y="123429"/>
                </a:moveTo>
                <a:lnTo>
                  <a:pt x="168564" y="133705"/>
                </a:lnTo>
                <a:lnTo>
                  <a:pt x="157460" y="133705"/>
                </a:lnTo>
                <a:cubicBezTo>
                  <a:pt x="159382" y="130353"/>
                  <a:pt x="159597" y="126761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62756" y="133705"/>
                </a:lnTo>
                <a:lnTo>
                  <a:pt x="62665" y="133705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8" name="Teardrop 3"/>
          <p:cNvSpPr/>
          <p:nvPr/>
        </p:nvSpPr>
        <p:spPr>
          <a:xfrm rot="5400000" flipH="1" flipV="1">
            <a:off x="733383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8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9" name="Oval 1651"/>
          <p:cNvSpPr/>
          <p:nvPr/>
        </p:nvSpPr>
        <p:spPr>
          <a:xfrm>
            <a:off x="812619" y="4561319"/>
            <a:ext cx="7660836" cy="10682"/>
          </a:xfrm>
          <a:custGeom>
            <a:avLst/>
            <a:gdLst/>
            <a:ahLst/>
            <a:cxnLst/>
            <a:rect l="l" t="t" r="r" b="b"/>
            <a:pathLst>
              <a:path w="7660836" h="10682">
                <a:moveTo>
                  <a:pt x="7621848" y="0"/>
                </a:moveTo>
                <a:cubicBezTo>
                  <a:pt x="7636106" y="0"/>
                  <a:pt x="7649543" y="3516"/>
                  <a:pt x="7660836" y="10682"/>
                </a:cubicBezTo>
                <a:lnTo>
                  <a:pt x="7582860" y="10682"/>
                </a:lnTo>
                <a:cubicBezTo>
                  <a:pt x="7594153" y="3516"/>
                  <a:pt x="7607590" y="0"/>
                  <a:pt x="7621848" y="0"/>
                </a:cubicBezTo>
                <a:close/>
                <a:moveTo>
                  <a:pt x="6779308" y="0"/>
                </a:moveTo>
                <a:cubicBezTo>
                  <a:pt x="6793566" y="0"/>
                  <a:pt x="6807003" y="3516"/>
                  <a:pt x="6818296" y="10682"/>
                </a:cubicBezTo>
                <a:lnTo>
                  <a:pt x="6740320" y="10682"/>
                </a:lnTo>
                <a:cubicBezTo>
                  <a:pt x="6751613" y="3516"/>
                  <a:pt x="6765050" y="0"/>
                  <a:pt x="6779308" y="0"/>
                </a:cubicBezTo>
                <a:close/>
                <a:moveTo>
                  <a:pt x="5936768" y="0"/>
                </a:moveTo>
                <a:cubicBezTo>
                  <a:pt x="5951026" y="0"/>
                  <a:pt x="5964463" y="3516"/>
                  <a:pt x="5975757" y="10682"/>
                </a:cubicBezTo>
                <a:lnTo>
                  <a:pt x="5897780" y="10682"/>
                </a:lnTo>
                <a:cubicBezTo>
                  <a:pt x="5909073" y="3516"/>
                  <a:pt x="5922510" y="0"/>
                  <a:pt x="5936768" y="0"/>
                </a:cubicBezTo>
                <a:close/>
                <a:moveTo>
                  <a:pt x="5094228" y="0"/>
                </a:moveTo>
                <a:cubicBezTo>
                  <a:pt x="5108486" y="0"/>
                  <a:pt x="5121923" y="3516"/>
                  <a:pt x="5133217" y="10682"/>
                </a:cubicBezTo>
                <a:lnTo>
                  <a:pt x="5055240" y="10682"/>
                </a:lnTo>
                <a:cubicBezTo>
                  <a:pt x="5066533" y="3516"/>
                  <a:pt x="5079970" y="0"/>
                  <a:pt x="5094228" y="0"/>
                </a:cubicBezTo>
                <a:close/>
                <a:moveTo>
                  <a:pt x="4251688" y="0"/>
                </a:moveTo>
                <a:cubicBezTo>
                  <a:pt x="4265946" y="0"/>
                  <a:pt x="4279383" y="3516"/>
                  <a:pt x="4290676" y="10682"/>
                </a:cubicBezTo>
                <a:lnTo>
                  <a:pt x="4212700" y="10682"/>
                </a:lnTo>
                <a:cubicBezTo>
                  <a:pt x="4223993" y="3516"/>
                  <a:pt x="4237430" y="0"/>
                  <a:pt x="4251688" y="0"/>
                </a:cubicBezTo>
                <a:close/>
                <a:moveTo>
                  <a:pt x="3409148" y="0"/>
                </a:moveTo>
                <a:cubicBezTo>
                  <a:pt x="3423406" y="0"/>
                  <a:pt x="3436843" y="3516"/>
                  <a:pt x="3448136" y="10682"/>
                </a:cubicBezTo>
                <a:lnTo>
                  <a:pt x="3370160" y="10682"/>
                </a:lnTo>
                <a:cubicBezTo>
                  <a:pt x="3381453" y="3516"/>
                  <a:pt x="3394890" y="0"/>
                  <a:pt x="3409148" y="0"/>
                </a:cubicBezTo>
                <a:close/>
                <a:moveTo>
                  <a:pt x="2566608" y="0"/>
                </a:moveTo>
                <a:cubicBezTo>
                  <a:pt x="2580866" y="0"/>
                  <a:pt x="2594303" y="3516"/>
                  <a:pt x="2605596" y="10682"/>
                </a:cubicBezTo>
                <a:lnTo>
                  <a:pt x="2527620" y="10682"/>
                </a:lnTo>
                <a:cubicBezTo>
                  <a:pt x="2538913" y="3516"/>
                  <a:pt x="2552350" y="0"/>
                  <a:pt x="2566608" y="0"/>
                </a:cubicBezTo>
                <a:close/>
                <a:moveTo>
                  <a:pt x="1724068" y="0"/>
                </a:moveTo>
                <a:cubicBezTo>
                  <a:pt x="1738326" y="0"/>
                  <a:pt x="1751763" y="3516"/>
                  <a:pt x="1763056" y="10682"/>
                </a:cubicBezTo>
                <a:lnTo>
                  <a:pt x="1685080" y="10682"/>
                </a:lnTo>
                <a:cubicBezTo>
                  <a:pt x="1696373" y="3516"/>
                  <a:pt x="1709810" y="0"/>
                  <a:pt x="1724068" y="0"/>
                </a:cubicBezTo>
                <a:close/>
                <a:moveTo>
                  <a:pt x="881528" y="0"/>
                </a:moveTo>
                <a:cubicBezTo>
                  <a:pt x="895786" y="0"/>
                  <a:pt x="909223" y="3516"/>
                  <a:pt x="920516" y="10682"/>
                </a:cubicBezTo>
                <a:lnTo>
                  <a:pt x="842540" y="10682"/>
                </a:lnTo>
                <a:cubicBezTo>
                  <a:pt x="853833" y="3516"/>
                  <a:pt x="867270" y="0"/>
                  <a:pt x="881528" y="0"/>
                </a:cubicBezTo>
                <a:close/>
                <a:moveTo>
                  <a:pt x="38988" y="0"/>
                </a:moveTo>
                <a:cubicBezTo>
                  <a:pt x="53246" y="0"/>
                  <a:pt x="66683" y="3516"/>
                  <a:pt x="77976" y="10682"/>
                </a:cubicBezTo>
                <a:lnTo>
                  <a:pt x="0" y="10682"/>
                </a:lnTo>
                <a:cubicBezTo>
                  <a:pt x="11293" y="3516"/>
                  <a:pt x="24730" y="0"/>
                  <a:pt x="38988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0" name="Oval 699"/>
          <p:cNvSpPr/>
          <p:nvPr/>
        </p:nvSpPr>
        <p:spPr>
          <a:xfrm>
            <a:off x="71204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01" name="Oval 700"/>
          <p:cNvSpPr/>
          <p:nvPr/>
        </p:nvSpPr>
        <p:spPr>
          <a:xfrm>
            <a:off x="3774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02" name="Oval 701"/>
          <p:cNvSpPr/>
          <p:nvPr/>
        </p:nvSpPr>
        <p:spPr>
          <a:xfrm>
            <a:off x="12203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03" name="Oval 702"/>
          <p:cNvSpPr/>
          <p:nvPr/>
        </p:nvSpPr>
        <p:spPr>
          <a:xfrm>
            <a:off x="20632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04" name="Oval 703"/>
          <p:cNvSpPr/>
          <p:nvPr/>
        </p:nvSpPr>
        <p:spPr>
          <a:xfrm>
            <a:off x="29060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05" name="Oval 704"/>
          <p:cNvSpPr/>
          <p:nvPr/>
        </p:nvSpPr>
        <p:spPr>
          <a:xfrm>
            <a:off x="37489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06" name="Oval 705"/>
          <p:cNvSpPr/>
          <p:nvPr/>
        </p:nvSpPr>
        <p:spPr>
          <a:xfrm>
            <a:off x="45918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07" name="Oval 706"/>
          <p:cNvSpPr/>
          <p:nvPr/>
        </p:nvSpPr>
        <p:spPr>
          <a:xfrm>
            <a:off x="54347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08" name="Oval 707"/>
          <p:cNvSpPr/>
          <p:nvPr/>
        </p:nvSpPr>
        <p:spPr>
          <a:xfrm>
            <a:off x="62776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09" name="Oval 708"/>
          <p:cNvSpPr/>
          <p:nvPr/>
        </p:nvSpPr>
        <p:spPr>
          <a:xfrm>
            <a:off x="88062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10" name="Oval 709"/>
          <p:cNvSpPr/>
          <p:nvPr/>
        </p:nvSpPr>
        <p:spPr>
          <a:xfrm>
            <a:off x="79633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11" name="Oval 710"/>
          <p:cNvSpPr/>
          <p:nvPr/>
        </p:nvSpPr>
        <p:spPr>
          <a:xfrm>
            <a:off x="71204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12" name="Oval 711"/>
          <p:cNvSpPr/>
          <p:nvPr/>
        </p:nvSpPr>
        <p:spPr>
          <a:xfrm>
            <a:off x="3774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13" name="Oval 712"/>
          <p:cNvSpPr/>
          <p:nvPr/>
        </p:nvSpPr>
        <p:spPr>
          <a:xfrm>
            <a:off x="12203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14" name="Oval 713"/>
          <p:cNvSpPr/>
          <p:nvPr/>
        </p:nvSpPr>
        <p:spPr>
          <a:xfrm>
            <a:off x="20632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15" name="Oval 714"/>
          <p:cNvSpPr/>
          <p:nvPr/>
        </p:nvSpPr>
        <p:spPr>
          <a:xfrm>
            <a:off x="29060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16" name="Oval 715"/>
          <p:cNvSpPr/>
          <p:nvPr/>
        </p:nvSpPr>
        <p:spPr>
          <a:xfrm>
            <a:off x="37489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17" name="Oval 716"/>
          <p:cNvSpPr/>
          <p:nvPr/>
        </p:nvSpPr>
        <p:spPr>
          <a:xfrm>
            <a:off x="45918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18" name="Oval 717"/>
          <p:cNvSpPr/>
          <p:nvPr/>
        </p:nvSpPr>
        <p:spPr>
          <a:xfrm>
            <a:off x="54347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19" name="Oval 718"/>
          <p:cNvSpPr/>
          <p:nvPr/>
        </p:nvSpPr>
        <p:spPr>
          <a:xfrm>
            <a:off x="62776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20" name="Oval 719"/>
          <p:cNvSpPr/>
          <p:nvPr/>
        </p:nvSpPr>
        <p:spPr>
          <a:xfrm>
            <a:off x="88062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21" name="Oval 720"/>
          <p:cNvSpPr/>
          <p:nvPr/>
        </p:nvSpPr>
        <p:spPr>
          <a:xfrm>
            <a:off x="79633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22" name="Oval 721"/>
          <p:cNvSpPr/>
          <p:nvPr/>
        </p:nvSpPr>
        <p:spPr>
          <a:xfrm>
            <a:off x="71204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23" name="Oval 722"/>
          <p:cNvSpPr/>
          <p:nvPr/>
        </p:nvSpPr>
        <p:spPr>
          <a:xfrm>
            <a:off x="3774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24" name="Oval 723"/>
          <p:cNvSpPr/>
          <p:nvPr/>
        </p:nvSpPr>
        <p:spPr>
          <a:xfrm>
            <a:off x="12203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25" name="Oval 724"/>
          <p:cNvSpPr/>
          <p:nvPr/>
        </p:nvSpPr>
        <p:spPr>
          <a:xfrm>
            <a:off x="20632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26" name="Oval 725"/>
          <p:cNvSpPr/>
          <p:nvPr/>
        </p:nvSpPr>
        <p:spPr>
          <a:xfrm>
            <a:off x="29060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27" name="Oval 726"/>
          <p:cNvSpPr/>
          <p:nvPr/>
        </p:nvSpPr>
        <p:spPr>
          <a:xfrm>
            <a:off x="37489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28" name="Oval 727"/>
          <p:cNvSpPr/>
          <p:nvPr/>
        </p:nvSpPr>
        <p:spPr>
          <a:xfrm>
            <a:off x="45918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29" name="Oval 728"/>
          <p:cNvSpPr/>
          <p:nvPr/>
        </p:nvSpPr>
        <p:spPr>
          <a:xfrm>
            <a:off x="54347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30" name="Oval 729"/>
          <p:cNvSpPr/>
          <p:nvPr/>
        </p:nvSpPr>
        <p:spPr>
          <a:xfrm>
            <a:off x="62776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31" name="Oval 730"/>
          <p:cNvSpPr/>
          <p:nvPr/>
        </p:nvSpPr>
        <p:spPr>
          <a:xfrm>
            <a:off x="88062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32" name="Oval 731"/>
          <p:cNvSpPr/>
          <p:nvPr/>
        </p:nvSpPr>
        <p:spPr>
          <a:xfrm>
            <a:off x="79633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33" name="Oval 732"/>
          <p:cNvSpPr/>
          <p:nvPr/>
        </p:nvSpPr>
        <p:spPr>
          <a:xfrm>
            <a:off x="71204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34" name="Oval 733"/>
          <p:cNvSpPr/>
          <p:nvPr/>
        </p:nvSpPr>
        <p:spPr>
          <a:xfrm>
            <a:off x="3774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35" name="Oval 734"/>
          <p:cNvSpPr/>
          <p:nvPr/>
        </p:nvSpPr>
        <p:spPr>
          <a:xfrm>
            <a:off x="12203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36" name="Oval 735"/>
          <p:cNvSpPr/>
          <p:nvPr/>
        </p:nvSpPr>
        <p:spPr>
          <a:xfrm>
            <a:off x="20632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37" name="Oval 736"/>
          <p:cNvSpPr/>
          <p:nvPr/>
        </p:nvSpPr>
        <p:spPr>
          <a:xfrm>
            <a:off x="29060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38" name="Oval 737"/>
          <p:cNvSpPr/>
          <p:nvPr/>
        </p:nvSpPr>
        <p:spPr>
          <a:xfrm>
            <a:off x="37489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39" name="Oval 738"/>
          <p:cNvSpPr/>
          <p:nvPr/>
        </p:nvSpPr>
        <p:spPr>
          <a:xfrm>
            <a:off x="45918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40" name="Oval 739"/>
          <p:cNvSpPr/>
          <p:nvPr/>
        </p:nvSpPr>
        <p:spPr>
          <a:xfrm>
            <a:off x="54347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41" name="Oval 740"/>
          <p:cNvSpPr/>
          <p:nvPr/>
        </p:nvSpPr>
        <p:spPr>
          <a:xfrm>
            <a:off x="62776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42" name="Oval 741"/>
          <p:cNvSpPr/>
          <p:nvPr/>
        </p:nvSpPr>
        <p:spPr>
          <a:xfrm>
            <a:off x="88062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43" name="Oval 742"/>
          <p:cNvSpPr/>
          <p:nvPr/>
        </p:nvSpPr>
        <p:spPr>
          <a:xfrm>
            <a:off x="79633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44" name="Oval 743"/>
          <p:cNvSpPr/>
          <p:nvPr/>
        </p:nvSpPr>
        <p:spPr>
          <a:xfrm>
            <a:off x="71204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45" name="Oval 744"/>
          <p:cNvSpPr/>
          <p:nvPr/>
        </p:nvSpPr>
        <p:spPr>
          <a:xfrm>
            <a:off x="3774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46" name="Oval 745"/>
          <p:cNvSpPr/>
          <p:nvPr/>
        </p:nvSpPr>
        <p:spPr>
          <a:xfrm>
            <a:off x="12203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47" name="Oval 746"/>
          <p:cNvSpPr/>
          <p:nvPr/>
        </p:nvSpPr>
        <p:spPr>
          <a:xfrm>
            <a:off x="20632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48" name="Oval 747"/>
          <p:cNvSpPr/>
          <p:nvPr/>
        </p:nvSpPr>
        <p:spPr>
          <a:xfrm>
            <a:off x="29060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49" name="Oval 748"/>
          <p:cNvSpPr/>
          <p:nvPr/>
        </p:nvSpPr>
        <p:spPr>
          <a:xfrm>
            <a:off x="37489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50" name="Oval 749"/>
          <p:cNvSpPr/>
          <p:nvPr/>
        </p:nvSpPr>
        <p:spPr>
          <a:xfrm>
            <a:off x="45918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51" name="Oval 750"/>
          <p:cNvSpPr/>
          <p:nvPr/>
        </p:nvSpPr>
        <p:spPr>
          <a:xfrm>
            <a:off x="54347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52" name="Oval 751"/>
          <p:cNvSpPr/>
          <p:nvPr/>
        </p:nvSpPr>
        <p:spPr>
          <a:xfrm>
            <a:off x="62776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53" name="Oval 752"/>
          <p:cNvSpPr/>
          <p:nvPr/>
        </p:nvSpPr>
        <p:spPr>
          <a:xfrm>
            <a:off x="88062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54" name="Oval 753"/>
          <p:cNvSpPr/>
          <p:nvPr/>
        </p:nvSpPr>
        <p:spPr>
          <a:xfrm>
            <a:off x="79633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E89AF74E-50D2-498C-93A6-338FD8FBD707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BE45-77DC-491E-93E3-006FE92EB96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2696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AF74E-50D2-498C-93A6-338FD8FBD707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BE45-77DC-491E-93E3-006FE92EB9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524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0" y="762000"/>
            <a:ext cx="5686425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AF74E-50D2-498C-93A6-338FD8FBD707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BE45-77DC-491E-93E3-006FE92EB96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58666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7CB04FE-FD49-48E8-A8FA-443EED2F8C2A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29724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29925A3-D6C8-4190-BBD2-0E13D60F6DF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3230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AF74E-50D2-498C-93A6-338FD8FBD707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BE45-77DC-491E-93E3-006FE92EB9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03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420256"/>
            <a:ext cx="9144000" cy="3795497"/>
            <a:chOff x="0" y="420256"/>
            <a:chExt cx="12188952" cy="3795497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0" y="4215753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0" y="3794032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0" y="3372310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0" y="2950588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0" y="2528866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0" y="2107144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0" y="1685422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0" y="1263700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0" y="841978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0" y="420256"/>
              <a:ext cx="12188952" cy="0"/>
            </a:xfrm>
            <a:prstGeom prst="line">
              <a:avLst/>
            </a:prstGeom>
            <a:ln w="1397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Rectangle 379"/>
          <p:cNvSpPr/>
          <p:nvPr/>
        </p:nvSpPr>
        <p:spPr>
          <a:xfrm rot="18900000" flipV="1">
            <a:off x="8146056" y="-427079"/>
            <a:ext cx="13716" cy="2816931"/>
          </a:xfrm>
          <a:custGeom>
            <a:avLst/>
            <a:gdLst/>
            <a:ahLst/>
            <a:cxnLst/>
            <a:rect l="l" t="t" r="r" b="b"/>
            <a:pathLst>
              <a:path w="13716" h="2816931">
                <a:moveTo>
                  <a:pt x="0" y="2816931"/>
                </a:moveTo>
                <a:lnTo>
                  <a:pt x="13716" y="2803216"/>
                </a:lnTo>
                <a:lnTo>
                  <a:pt x="13716" y="1371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" name="Rectangle 56"/>
          <p:cNvSpPr/>
          <p:nvPr/>
        </p:nvSpPr>
        <p:spPr>
          <a:xfrm>
            <a:off x="1" y="0"/>
            <a:ext cx="8865825" cy="4572004"/>
          </a:xfrm>
          <a:custGeom>
            <a:avLst/>
            <a:gdLst/>
            <a:ahLst/>
            <a:cxnLst/>
            <a:rect l="l" t="t" r="r" b="b"/>
            <a:pathLst>
              <a:path w="8865825" h="4572004">
                <a:moveTo>
                  <a:pt x="5901406" y="4"/>
                </a:moveTo>
                <a:lnTo>
                  <a:pt x="5915122" y="4"/>
                </a:lnTo>
                <a:lnTo>
                  <a:pt x="5915122" y="4572004"/>
                </a:lnTo>
                <a:lnTo>
                  <a:pt x="5901406" y="4572004"/>
                </a:lnTo>
                <a:close/>
                <a:moveTo>
                  <a:pt x="5058348" y="3"/>
                </a:moveTo>
                <a:lnTo>
                  <a:pt x="5072064" y="3"/>
                </a:lnTo>
                <a:lnTo>
                  <a:pt x="5072064" y="4572003"/>
                </a:lnTo>
                <a:lnTo>
                  <a:pt x="5058348" y="4572003"/>
                </a:lnTo>
                <a:close/>
                <a:moveTo>
                  <a:pt x="6322935" y="2"/>
                </a:moveTo>
                <a:lnTo>
                  <a:pt x="6336651" y="2"/>
                </a:lnTo>
                <a:lnTo>
                  <a:pt x="6336651" y="4572002"/>
                </a:lnTo>
                <a:lnTo>
                  <a:pt x="6322935" y="4572002"/>
                </a:lnTo>
                <a:close/>
                <a:moveTo>
                  <a:pt x="5479877" y="2"/>
                </a:moveTo>
                <a:lnTo>
                  <a:pt x="5493593" y="2"/>
                </a:lnTo>
                <a:lnTo>
                  <a:pt x="5493593" y="4572002"/>
                </a:lnTo>
                <a:lnTo>
                  <a:pt x="5479877" y="4572002"/>
                </a:lnTo>
                <a:close/>
                <a:moveTo>
                  <a:pt x="4636819" y="2"/>
                </a:moveTo>
                <a:lnTo>
                  <a:pt x="4650535" y="2"/>
                </a:lnTo>
                <a:lnTo>
                  <a:pt x="4650535" y="4572002"/>
                </a:lnTo>
                <a:lnTo>
                  <a:pt x="4636819" y="4572002"/>
                </a:lnTo>
                <a:close/>
                <a:moveTo>
                  <a:pt x="4215290" y="2"/>
                </a:moveTo>
                <a:lnTo>
                  <a:pt x="4229006" y="2"/>
                </a:lnTo>
                <a:lnTo>
                  <a:pt x="4229006" y="4572002"/>
                </a:lnTo>
                <a:lnTo>
                  <a:pt x="4215290" y="4572002"/>
                </a:lnTo>
                <a:close/>
                <a:moveTo>
                  <a:pt x="421529" y="2"/>
                </a:moveTo>
                <a:lnTo>
                  <a:pt x="435245" y="2"/>
                </a:lnTo>
                <a:lnTo>
                  <a:pt x="435245" y="4572002"/>
                </a:lnTo>
                <a:lnTo>
                  <a:pt x="421529" y="4572002"/>
                </a:lnTo>
                <a:close/>
                <a:moveTo>
                  <a:pt x="0" y="2"/>
                </a:moveTo>
                <a:lnTo>
                  <a:pt x="13716" y="2"/>
                </a:lnTo>
                <a:lnTo>
                  <a:pt x="13716" y="4572002"/>
                </a:lnTo>
                <a:lnTo>
                  <a:pt x="0" y="4572002"/>
                </a:lnTo>
                <a:close/>
                <a:moveTo>
                  <a:pt x="3372232" y="1"/>
                </a:moveTo>
                <a:lnTo>
                  <a:pt x="3385948" y="1"/>
                </a:lnTo>
                <a:lnTo>
                  <a:pt x="3385948" y="4572001"/>
                </a:lnTo>
                <a:lnTo>
                  <a:pt x="3372232" y="4572001"/>
                </a:lnTo>
                <a:close/>
                <a:moveTo>
                  <a:pt x="8852109" y="0"/>
                </a:moveTo>
                <a:lnTo>
                  <a:pt x="8865825" y="0"/>
                </a:lnTo>
                <a:lnTo>
                  <a:pt x="8865825" y="4572000"/>
                </a:lnTo>
                <a:lnTo>
                  <a:pt x="8852109" y="4572000"/>
                </a:lnTo>
                <a:close/>
                <a:moveTo>
                  <a:pt x="8430580" y="0"/>
                </a:moveTo>
                <a:lnTo>
                  <a:pt x="8444296" y="0"/>
                </a:lnTo>
                <a:lnTo>
                  <a:pt x="8444296" y="4572000"/>
                </a:lnTo>
                <a:lnTo>
                  <a:pt x="8430580" y="4572000"/>
                </a:lnTo>
                <a:close/>
                <a:moveTo>
                  <a:pt x="8009051" y="0"/>
                </a:moveTo>
                <a:lnTo>
                  <a:pt x="8022767" y="0"/>
                </a:lnTo>
                <a:lnTo>
                  <a:pt x="8022767" y="4572000"/>
                </a:lnTo>
                <a:lnTo>
                  <a:pt x="8009051" y="4572000"/>
                </a:lnTo>
                <a:close/>
                <a:moveTo>
                  <a:pt x="7587522" y="0"/>
                </a:moveTo>
                <a:lnTo>
                  <a:pt x="7601238" y="0"/>
                </a:lnTo>
                <a:lnTo>
                  <a:pt x="7601238" y="4572000"/>
                </a:lnTo>
                <a:lnTo>
                  <a:pt x="7587522" y="4572000"/>
                </a:lnTo>
                <a:close/>
                <a:moveTo>
                  <a:pt x="7165993" y="0"/>
                </a:moveTo>
                <a:lnTo>
                  <a:pt x="7179709" y="0"/>
                </a:lnTo>
                <a:lnTo>
                  <a:pt x="7179709" y="4572000"/>
                </a:lnTo>
                <a:lnTo>
                  <a:pt x="7165993" y="4572000"/>
                </a:lnTo>
                <a:close/>
                <a:moveTo>
                  <a:pt x="6744464" y="0"/>
                </a:moveTo>
                <a:lnTo>
                  <a:pt x="6758180" y="0"/>
                </a:lnTo>
                <a:lnTo>
                  <a:pt x="6758180" y="4572000"/>
                </a:lnTo>
                <a:lnTo>
                  <a:pt x="6744464" y="4572000"/>
                </a:lnTo>
                <a:close/>
                <a:moveTo>
                  <a:pt x="3793761" y="0"/>
                </a:moveTo>
                <a:lnTo>
                  <a:pt x="3807477" y="0"/>
                </a:lnTo>
                <a:lnTo>
                  <a:pt x="3807477" y="4572000"/>
                </a:lnTo>
                <a:lnTo>
                  <a:pt x="3793761" y="4572000"/>
                </a:lnTo>
                <a:close/>
                <a:moveTo>
                  <a:pt x="2950703" y="0"/>
                </a:moveTo>
                <a:lnTo>
                  <a:pt x="2964419" y="0"/>
                </a:lnTo>
                <a:lnTo>
                  <a:pt x="2964419" y="4572000"/>
                </a:lnTo>
                <a:lnTo>
                  <a:pt x="2950703" y="4572000"/>
                </a:lnTo>
                <a:close/>
                <a:moveTo>
                  <a:pt x="2529174" y="0"/>
                </a:moveTo>
                <a:lnTo>
                  <a:pt x="2542890" y="0"/>
                </a:lnTo>
                <a:lnTo>
                  <a:pt x="2542890" y="4572000"/>
                </a:lnTo>
                <a:lnTo>
                  <a:pt x="2529174" y="4572000"/>
                </a:lnTo>
                <a:close/>
                <a:moveTo>
                  <a:pt x="2107645" y="0"/>
                </a:moveTo>
                <a:lnTo>
                  <a:pt x="2121361" y="0"/>
                </a:lnTo>
                <a:lnTo>
                  <a:pt x="2121361" y="4572000"/>
                </a:lnTo>
                <a:lnTo>
                  <a:pt x="2107645" y="4572000"/>
                </a:lnTo>
                <a:close/>
                <a:moveTo>
                  <a:pt x="1686116" y="0"/>
                </a:moveTo>
                <a:lnTo>
                  <a:pt x="1699832" y="0"/>
                </a:lnTo>
                <a:lnTo>
                  <a:pt x="1699832" y="4572000"/>
                </a:lnTo>
                <a:lnTo>
                  <a:pt x="1686116" y="4572000"/>
                </a:lnTo>
                <a:close/>
                <a:moveTo>
                  <a:pt x="1264587" y="0"/>
                </a:moveTo>
                <a:lnTo>
                  <a:pt x="1278303" y="0"/>
                </a:lnTo>
                <a:lnTo>
                  <a:pt x="1278303" y="4572000"/>
                </a:lnTo>
                <a:lnTo>
                  <a:pt x="1264587" y="4572000"/>
                </a:lnTo>
                <a:close/>
                <a:moveTo>
                  <a:pt x="843058" y="0"/>
                </a:moveTo>
                <a:lnTo>
                  <a:pt x="856774" y="0"/>
                </a:lnTo>
                <a:lnTo>
                  <a:pt x="856774" y="4572000"/>
                </a:lnTo>
                <a:lnTo>
                  <a:pt x="843058" y="457200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2" name="Rectangle 87"/>
          <p:cNvSpPr/>
          <p:nvPr/>
        </p:nvSpPr>
        <p:spPr>
          <a:xfrm rot="2700000">
            <a:off x="2311242" y="-967047"/>
            <a:ext cx="13716" cy="6570294"/>
          </a:xfrm>
          <a:custGeom>
            <a:avLst/>
            <a:gdLst/>
            <a:ahLst/>
            <a:cxnLst/>
            <a:rect l="l" t="t" r="r" b="b"/>
            <a:pathLst>
              <a:path w="13716" h="6570294">
                <a:moveTo>
                  <a:pt x="0" y="6556578"/>
                </a:moveTo>
                <a:lnTo>
                  <a:pt x="13716" y="6570294"/>
                </a:lnTo>
                <a:lnTo>
                  <a:pt x="13716" y="6570294"/>
                </a:lnTo>
                <a:lnTo>
                  <a:pt x="0" y="6556578"/>
                </a:lnTo>
                <a:close/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88"/>
          <p:cNvSpPr/>
          <p:nvPr/>
        </p:nvSpPr>
        <p:spPr>
          <a:xfrm rot="2700000">
            <a:off x="3186527" y="-953751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4" name="Rectangle 89"/>
          <p:cNvSpPr/>
          <p:nvPr/>
        </p:nvSpPr>
        <p:spPr>
          <a:xfrm rot="2700000">
            <a:off x="4029713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7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" name="Rectangle 90"/>
          <p:cNvSpPr/>
          <p:nvPr/>
        </p:nvSpPr>
        <p:spPr>
          <a:xfrm rot="2700000">
            <a:off x="4872899" y="-953750"/>
            <a:ext cx="13716" cy="6479503"/>
          </a:xfrm>
          <a:custGeom>
            <a:avLst/>
            <a:gdLst/>
            <a:ahLst/>
            <a:cxnLst/>
            <a:rect l="l" t="t" r="r" b="b"/>
            <a:pathLst>
              <a:path w="13716" h="6479503">
                <a:moveTo>
                  <a:pt x="0" y="13716"/>
                </a:moveTo>
                <a:lnTo>
                  <a:pt x="13716" y="0"/>
                </a:lnTo>
                <a:lnTo>
                  <a:pt x="13716" y="6465786"/>
                </a:lnTo>
                <a:lnTo>
                  <a:pt x="0" y="64795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" name="Rectangle 91"/>
          <p:cNvSpPr/>
          <p:nvPr/>
        </p:nvSpPr>
        <p:spPr>
          <a:xfrm rot="2700000">
            <a:off x="5716086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13716"/>
                </a:moveTo>
                <a:lnTo>
                  <a:pt x="13716" y="0"/>
                </a:lnTo>
                <a:lnTo>
                  <a:pt x="13716" y="6465785"/>
                </a:lnTo>
                <a:lnTo>
                  <a:pt x="0" y="647950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" name="Rectangle 92"/>
          <p:cNvSpPr/>
          <p:nvPr/>
        </p:nvSpPr>
        <p:spPr>
          <a:xfrm rot="2700000">
            <a:off x="6559272" y="-953750"/>
            <a:ext cx="13716" cy="6479502"/>
          </a:xfrm>
          <a:custGeom>
            <a:avLst/>
            <a:gdLst/>
            <a:ahLst/>
            <a:cxnLst/>
            <a:rect l="l" t="t" r="r" b="b"/>
            <a:pathLst>
              <a:path w="13716" h="6479502">
                <a:moveTo>
                  <a:pt x="0" y="13716"/>
                </a:moveTo>
                <a:lnTo>
                  <a:pt x="13716" y="0"/>
                </a:lnTo>
                <a:lnTo>
                  <a:pt x="13715" y="6465787"/>
                </a:lnTo>
                <a:lnTo>
                  <a:pt x="0" y="647950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8" name="Rectangle 93"/>
          <p:cNvSpPr/>
          <p:nvPr/>
        </p:nvSpPr>
        <p:spPr>
          <a:xfrm rot="2700000">
            <a:off x="7126799" y="-278554"/>
            <a:ext cx="13716" cy="5699824"/>
          </a:xfrm>
          <a:custGeom>
            <a:avLst/>
            <a:gdLst/>
            <a:ahLst/>
            <a:cxnLst/>
            <a:rect l="l" t="t" r="r" b="b"/>
            <a:pathLst>
              <a:path w="13716" h="5699824">
                <a:moveTo>
                  <a:pt x="0" y="0"/>
                </a:moveTo>
                <a:lnTo>
                  <a:pt x="13716" y="13717"/>
                </a:lnTo>
                <a:lnTo>
                  <a:pt x="13716" y="5686109"/>
                </a:lnTo>
                <a:lnTo>
                  <a:pt x="1" y="5699824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9" name="Rectangle 95"/>
          <p:cNvSpPr/>
          <p:nvPr/>
        </p:nvSpPr>
        <p:spPr>
          <a:xfrm rot="2700000">
            <a:off x="7969986" y="1747381"/>
            <a:ext cx="13716" cy="3314931"/>
          </a:xfrm>
          <a:custGeom>
            <a:avLst/>
            <a:gdLst/>
            <a:ahLst/>
            <a:cxnLst/>
            <a:rect l="l" t="t" r="r" b="b"/>
            <a:pathLst>
              <a:path w="13716" h="3314931">
                <a:moveTo>
                  <a:pt x="0" y="0"/>
                </a:moveTo>
                <a:lnTo>
                  <a:pt x="13716" y="13716"/>
                </a:lnTo>
                <a:lnTo>
                  <a:pt x="13716" y="3301215"/>
                </a:lnTo>
                <a:lnTo>
                  <a:pt x="0" y="331493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Rectangle 96"/>
          <p:cNvSpPr/>
          <p:nvPr/>
        </p:nvSpPr>
        <p:spPr>
          <a:xfrm rot="2700000">
            <a:off x="8391577" y="2765192"/>
            <a:ext cx="13716" cy="2122490"/>
          </a:xfrm>
          <a:custGeom>
            <a:avLst/>
            <a:gdLst/>
            <a:ahLst/>
            <a:cxnLst/>
            <a:rect l="l" t="t" r="r" b="b"/>
            <a:pathLst>
              <a:path w="13716" h="2122490">
                <a:moveTo>
                  <a:pt x="0" y="0"/>
                </a:moveTo>
                <a:lnTo>
                  <a:pt x="13716" y="13716"/>
                </a:lnTo>
                <a:lnTo>
                  <a:pt x="13716" y="2108774"/>
                </a:lnTo>
                <a:lnTo>
                  <a:pt x="0" y="212249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1" name="Rectangle 97"/>
          <p:cNvSpPr/>
          <p:nvPr/>
        </p:nvSpPr>
        <p:spPr>
          <a:xfrm rot="2700000">
            <a:off x="8813172" y="3783010"/>
            <a:ext cx="13717" cy="930041"/>
          </a:xfrm>
          <a:custGeom>
            <a:avLst/>
            <a:gdLst/>
            <a:ahLst/>
            <a:cxnLst/>
            <a:rect l="l" t="t" r="r" b="b"/>
            <a:pathLst>
              <a:path w="13717" h="930041">
                <a:moveTo>
                  <a:pt x="0" y="0"/>
                </a:moveTo>
                <a:lnTo>
                  <a:pt x="13717" y="13717"/>
                </a:lnTo>
                <a:lnTo>
                  <a:pt x="13717" y="916324"/>
                </a:lnTo>
                <a:lnTo>
                  <a:pt x="1" y="930041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2" name="Rectangle 102"/>
          <p:cNvSpPr/>
          <p:nvPr/>
        </p:nvSpPr>
        <p:spPr>
          <a:xfrm rot="2700000">
            <a:off x="203277" y="-93899"/>
            <a:ext cx="13716" cy="608068"/>
          </a:xfrm>
          <a:custGeom>
            <a:avLst/>
            <a:gdLst/>
            <a:ahLst/>
            <a:cxnLst/>
            <a:rect l="l" t="t" r="r" b="b"/>
            <a:pathLst>
              <a:path w="13716" h="608068">
                <a:moveTo>
                  <a:pt x="0" y="13716"/>
                </a:moveTo>
                <a:lnTo>
                  <a:pt x="13716" y="0"/>
                </a:lnTo>
                <a:lnTo>
                  <a:pt x="13716" y="608068"/>
                </a:lnTo>
                <a:lnTo>
                  <a:pt x="0" y="59435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3" name="Rectangle 103"/>
          <p:cNvSpPr/>
          <p:nvPr/>
        </p:nvSpPr>
        <p:spPr>
          <a:xfrm rot="2700000">
            <a:off x="624870" y="-268529"/>
            <a:ext cx="13716" cy="1800514"/>
          </a:xfrm>
          <a:custGeom>
            <a:avLst/>
            <a:gdLst/>
            <a:ahLst/>
            <a:cxnLst/>
            <a:rect l="l" t="t" r="r" b="b"/>
            <a:pathLst>
              <a:path w="13716" h="1800514">
                <a:moveTo>
                  <a:pt x="0" y="13716"/>
                </a:moveTo>
                <a:lnTo>
                  <a:pt x="13716" y="0"/>
                </a:lnTo>
                <a:lnTo>
                  <a:pt x="13716" y="1800514"/>
                </a:lnTo>
                <a:lnTo>
                  <a:pt x="0" y="178679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4" name="Rectangle 104"/>
          <p:cNvSpPr/>
          <p:nvPr/>
        </p:nvSpPr>
        <p:spPr>
          <a:xfrm rot="2700000">
            <a:off x="1046463" y="-443158"/>
            <a:ext cx="13716" cy="2992958"/>
          </a:xfrm>
          <a:custGeom>
            <a:avLst/>
            <a:gdLst/>
            <a:ahLst/>
            <a:cxnLst/>
            <a:rect l="l" t="t" r="r" b="b"/>
            <a:pathLst>
              <a:path w="13716" h="2992958">
                <a:moveTo>
                  <a:pt x="0" y="13716"/>
                </a:moveTo>
                <a:lnTo>
                  <a:pt x="13716" y="0"/>
                </a:lnTo>
                <a:lnTo>
                  <a:pt x="13716" y="2992958"/>
                </a:lnTo>
                <a:lnTo>
                  <a:pt x="0" y="297924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5" name="Rectangle 105"/>
          <p:cNvSpPr/>
          <p:nvPr/>
        </p:nvSpPr>
        <p:spPr>
          <a:xfrm rot="2700000">
            <a:off x="1468056" y="-617788"/>
            <a:ext cx="13716" cy="4185404"/>
          </a:xfrm>
          <a:custGeom>
            <a:avLst/>
            <a:gdLst/>
            <a:ahLst/>
            <a:cxnLst/>
            <a:rect l="l" t="t" r="r" b="b"/>
            <a:pathLst>
              <a:path w="13716" h="4185404">
                <a:moveTo>
                  <a:pt x="0" y="13716"/>
                </a:moveTo>
                <a:lnTo>
                  <a:pt x="13716" y="0"/>
                </a:lnTo>
                <a:lnTo>
                  <a:pt x="13716" y="4185404"/>
                </a:lnTo>
                <a:lnTo>
                  <a:pt x="0" y="417168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6" name="Rectangle 106"/>
          <p:cNvSpPr/>
          <p:nvPr/>
        </p:nvSpPr>
        <p:spPr>
          <a:xfrm rot="2700000">
            <a:off x="1889649" y="-792416"/>
            <a:ext cx="13716" cy="5377849"/>
          </a:xfrm>
          <a:custGeom>
            <a:avLst/>
            <a:gdLst/>
            <a:ahLst/>
            <a:cxnLst/>
            <a:rect l="l" t="t" r="r" b="b"/>
            <a:pathLst>
              <a:path w="13716" h="5377849">
                <a:moveTo>
                  <a:pt x="0" y="13716"/>
                </a:moveTo>
                <a:lnTo>
                  <a:pt x="13716" y="0"/>
                </a:lnTo>
                <a:lnTo>
                  <a:pt x="13716" y="5377849"/>
                </a:lnTo>
                <a:lnTo>
                  <a:pt x="0" y="536413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7" name="Rectangle 148"/>
          <p:cNvSpPr/>
          <p:nvPr/>
        </p:nvSpPr>
        <p:spPr>
          <a:xfrm rot="18900000" flipV="1">
            <a:off x="2070569" y="-450209"/>
            <a:ext cx="13716" cy="5889566"/>
          </a:xfrm>
          <a:custGeom>
            <a:avLst/>
            <a:gdLst/>
            <a:ahLst/>
            <a:cxnLst/>
            <a:rect l="l" t="t" r="r" b="b"/>
            <a:pathLst>
              <a:path w="13716" h="5889566">
                <a:moveTo>
                  <a:pt x="13716" y="5889566"/>
                </a:moveTo>
                <a:lnTo>
                  <a:pt x="13716" y="0"/>
                </a:lnTo>
                <a:lnTo>
                  <a:pt x="0" y="13716"/>
                </a:lnTo>
                <a:lnTo>
                  <a:pt x="0" y="587585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8" name="Rectangle 323"/>
          <p:cNvSpPr/>
          <p:nvPr/>
        </p:nvSpPr>
        <p:spPr>
          <a:xfrm rot="18900000" flipV="1">
            <a:off x="1648976" y="567610"/>
            <a:ext cx="13716" cy="4697119"/>
          </a:xfrm>
          <a:custGeom>
            <a:avLst/>
            <a:gdLst/>
            <a:ahLst/>
            <a:cxnLst/>
            <a:rect l="l" t="t" r="r" b="b"/>
            <a:pathLst>
              <a:path w="13716" h="4697119">
                <a:moveTo>
                  <a:pt x="13716" y="4697119"/>
                </a:moveTo>
                <a:lnTo>
                  <a:pt x="13716" y="0"/>
                </a:lnTo>
                <a:lnTo>
                  <a:pt x="0" y="13716"/>
                </a:lnTo>
                <a:lnTo>
                  <a:pt x="0" y="4683403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9" name="Rectangle 324"/>
          <p:cNvSpPr/>
          <p:nvPr/>
        </p:nvSpPr>
        <p:spPr>
          <a:xfrm rot="18900000" flipV="1">
            <a:off x="1227383" y="1585424"/>
            <a:ext cx="13716" cy="3504674"/>
          </a:xfrm>
          <a:custGeom>
            <a:avLst/>
            <a:gdLst/>
            <a:ahLst/>
            <a:cxnLst/>
            <a:rect l="l" t="t" r="r" b="b"/>
            <a:pathLst>
              <a:path w="13716" h="3504674">
                <a:moveTo>
                  <a:pt x="13716" y="3504674"/>
                </a:moveTo>
                <a:lnTo>
                  <a:pt x="13716" y="0"/>
                </a:lnTo>
                <a:lnTo>
                  <a:pt x="0" y="13716"/>
                </a:lnTo>
                <a:lnTo>
                  <a:pt x="0" y="349095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0" name="Rectangle 325"/>
          <p:cNvSpPr/>
          <p:nvPr/>
        </p:nvSpPr>
        <p:spPr>
          <a:xfrm rot="18900000" flipV="1">
            <a:off x="805790" y="2603242"/>
            <a:ext cx="13716" cy="2312226"/>
          </a:xfrm>
          <a:custGeom>
            <a:avLst/>
            <a:gdLst/>
            <a:ahLst/>
            <a:cxnLst/>
            <a:rect l="l" t="t" r="r" b="b"/>
            <a:pathLst>
              <a:path w="13716" h="2312226">
                <a:moveTo>
                  <a:pt x="13716" y="2312226"/>
                </a:moveTo>
                <a:lnTo>
                  <a:pt x="13716" y="0"/>
                </a:lnTo>
                <a:lnTo>
                  <a:pt x="0" y="13716"/>
                </a:lnTo>
                <a:lnTo>
                  <a:pt x="0" y="229851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1" name="Rectangle 326"/>
          <p:cNvSpPr/>
          <p:nvPr/>
        </p:nvSpPr>
        <p:spPr>
          <a:xfrm rot="18900000" flipV="1">
            <a:off x="384198" y="3621057"/>
            <a:ext cx="13716" cy="1119782"/>
          </a:xfrm>
          <a:custGeom>
            <a:avLst/>
            <a:gdLst/>
            <a:ahLst/>
            <a:cxnLst/>
            <a:rect l="l" t="t" r="r" b="b"/>
            <a:pathLst>
              <a:path w="13716" h="1119782">
                <a:moveTo>
                  <a:pt x="13716" y="1119782"/>
                </a:moveTo>
                <a:lnTo>
                  <a:pt x="13716" y="0"/>
                </a:lnTo>
                <a:lnTo>
                  <a:pt x="0" y="13716"/>
                </a:lnTo>
                <a:lnTo>
                  <a:pt x="0" y="110606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2" name="Rectangle 371"/>
          <p:cNvSpPr/>
          <p:nvPr/>
        </p:nvSpPr>
        <p:spPr>
          <a:xfrm rot="18900000" flipV="1">
            <a:off x="2705180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3" name="Rectangle 373"/>
          <p:cNvSpPr/>
          <p:nvPr/>
        </p:nvSpPr>
        <p:spPr>
          <a:xfrm rot="18900000" flipV="1">
            <a:off x="4391552" y="-953749"/>
            <a:ext cx="13716" cy="6479500"/>
          </a:xfrm>
          <a:custGeom>
            <a:avLst/>
            <a:gdLst/>
            <a:ahLst/>
            <a:cxnLst/>
            <a:rect l="l" t="t" r="r" b="b"/>
            <a:pathLst>
              <a:path w="13716" h="6479500">
                <a:moveTo>
                  <a:pt x="0" y="6479500"/>
                </a:moveTo>
                <a:lnTo>
                  <a:pt x="13716" y="6465784"/>
                </a:lnTo>
                <a:lnTo>
                  <a:pt x="13716" y="0"/>
                </a:lnTo>
                <a:lnTo>
                  <a:pt x="0" y="13715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4" name="Rectangle 375"/>
          <p:cNvSpPr/>
          <p:nvPr/>
        </p:nvSpPr>
        <p:spPr>
          <a:xfrm rot="18900000" flipV="1">
            <a:off x="6077925" y="-953749"/>
            <a:ext cx="13716" cy="6479501"/>
          </a:xfrm>
          <a:custGeom>
            <a:avLst/>
            <a:gdLst/>
            <a:ahLst/>
            <a:cxnLst/>
            <a:rect l="l" t="t" r="r" b="b"/>
            <a:pathLst>
              <a:path w="13716" h="6479501">
                <a:moveTo>
                  <a:pt x="0" y="6479501"/>
                </a:moveTo>
                <a:lnTo>
                  <a:pt x="13716" y="6465785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5" name="Rectangle 376"/>
          <p:cNvSpPr/>
          <p:nvPr/>
        </p:nvSpPr>
        <p:spPr>
          <a:xfrm rot="18900000" flipV="1">
            <a:off x="6881278" y="-950966"/>
            <a:ext cx="13716" cy="6394268"/>
          </a:xfrm>
          <a:custGeom>
            <a:avLst/>
            <a:gdLst/>
            <a:ahLst/>
            <a:cxnLst/>
            <a:rect l="l" t="t" r="r" b="b"/>
            <a:pathLst>
              <a:path w="13716" h="6394268">
                <a:moveTo>
                  <a:pt x="13716" y="6380553"/>
                </a:moveTo>
                <a:lnTo>
                  <a:pt x="13716" y="13716"/>
                </a:lnTo>
                <a:lnTo>
                  <a:pt x="0" y="0"/>
                </a:lnTo>
                <a:lnTo>
                  <a:pt x="0" y="639426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6" name="Rectangle 377"/>
          <p:cNvSpPr/>
          <p:nvPr/>
        </p:nvSpPr>
        <p:spPr>
          <a:xfrm rot="18900000" flipV="1">
            <a:off x="7302869" y="-776336"/>
            <a:ext cx="13717" cy="5201823"/>
          </a:xfrm>
          <a:custGeom>
            <a:avLst/>
            <a:gdLst/>
            <a:ahLst/>
            <a:cxnLst/>
            <a:rect l="l" t="t" r="r" b="b"/>
            <a:pathLst>
              <a:path w="13717" h="5201823">
                <a:moveTo>
                  <a:pt x="1" y="5201823"/>
                </a:moveTo>
                <a:lnTo>
                  <a:pt x="13717" y="5188106"/>
                </a:lnTo>
                <a:lnTo>
                  <a:pt x="13717" y="1371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7" name="Rectangle 378"/>
          <p:cNvSpPr/>
          <p:nvPr/>
        </p:nvSpPr>
        <p:spPr>
          <a:xfrm rot="18900000" flipV="1">
            <a:off x="7742935" y="-582310"/>
            <a:ext cx="13716" cy="4009378"/>
          </a:xfrm>
          <a:custGeom>
            <a:avLst/>
            <a:gdLst/>
            <a:ahLst/>
            <a:cxnLst/>
            <a:rect l="l" t="t" r="r" b="b"/>
            <a:pathLst>
              <a:path w="13716" h="4009378">
                <a:moveTo>
                  <a:pt x="13716" y="3995663"/>
                </a:moveTo>
                <a:lnTo>
                  <a:pt x="13716" y="13717"/>
                </a:lnTo>
                <a:lnTo>
                  <a:pt x="0" y="0"/>
                </a:lnTo>
                <a:lnTo>
                  <a:pt x="0" y="4009378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8" name="Rectangle 138"/>
          <p:cNvSpPr/>
          <p:nvPr/>
        </p:nvSpPr>
        <p:spPr>
          <a:xfrm rot="18900000" flipV="1">
            <a:off x="8567649" y="-252451"/>
            <a:ext cx="13715" cy="1624488"/>
          </a:xfrm>
          <a:custGeom>
            <a:avLst/>
            <a:gdLst/>
            <a:ahLst/>
            <a:cxnLst/>
            <a:rect l="l" t="t" r="r" b="b"/>
            <a:pathLst>
              <a:path w="13715" h="1624488">
                <a:moveTo>
                  <a:pt x="0" y="1624488"/>
                </a:moveTo>
                <a:lnTo>
                  <a:pt x="13715" y="1610773"/>
                </a:lnTo>
                <a:lnTo>
                  <a:pt x="13715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9" name="Freeform 48"/>
          <p:cNvSpPr/>
          <p:nvPr/>
        </p:nvSpPr>
        <p:spPr>
          <a:xfrm rot="18900000" flipV="1">
            <a:off x="8989243" y="-77819"/>
            <a:ext cx="13715" cy="432040"/>
          </a:xfrm>
          <a:custGeom>
            <a:avLst/>
            <a:gdLst/>
            <a:ahLst/>
            <a:cxnLst/>
            <a:rect l="l" t="t" r="r" b="b"/>
            <a:pathLst>
              <a:path w="13715" h="432040">
                <a:moveTo>
                  <a:pt x="0" y="432040"/>
                </a:moveTo>
                <a:lnTo>
                  <a:pt x="13715" y="418325"/>
                </a:lnTo>
                <a:lnTo>
                  <a:pt x="13715" y="1371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0" name="Rectangle 372"/>
          <p:cNvSpPr/>
          <p:nvPr/>
        </p:nvSpPr>
        <p:spPr>
          <a:xfrm rot="18900000" flipV="1">
            <a:off x="3543517" y="-965458"/>
            <a:ext cx="13716" cy="6493219"/>
          </a:xfrm>
          <a:custGeom>
            <a:avLst/>
            <a:gdLst/>
            <a:ahLst/>
            <a:cxnLst/>
            <a:rect l="l" t="t" r="r" b="b"/>
            <a:pathLst>
              <a:path w="13716" h="6493219">
                <a:moveTo>
                  <a:pt x="0" y="6493219"/>
                </a:moveTo>
                <a:lnTo>
                  <a:pt x="13716" y="6479503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1" name="Rectangle 374"/>
          <p:cNvSpPr/>
          <p:nvPr/>
        </p:nvSpPr>
        <p:spPr>
          <a:xfrm rot="18900000" flipV="1">
            <a:off x="5229889" y="-965458"/>
            <a:ext cx="13716" cy="6493220"/>
          </a:xfrm>
          <a:custGeom>
            <a:avLst/>
            <a:gdLst/>
            <a:ahLst/>
            <a:cxnLst/>
            <a:rect l="l" t="t" r="r" b="b"/>
            <a:pathLst>
              <a:path w="13716" h="6493220">
                <a:moveTo>
                  <a:pt x="0" y="6493220"/>
                </a:moveTo>
                <a:lnTo>
                  <a:pt x="13716" y="6479504"/>
                </a:lnTo>
                <a:lnTo>
                  <a:pt x="13716" y="0"/>
                </a:lnTo>
                <a:lnTo>
                  <a:pt x="0" y="13716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2" name="Teardrop 3"/>
          <p:cNvSpPr/>
          <p:nvPr/>
        </p:nvSpPr>
        <p:spPr>
          <a:xfrm rot="5400000" flipH="1" flipV="1">
            <a:off x="64427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3" name="Teardrop 3"/>
          <p:cNvSpPr/>
          <p:nvPr/>
        </p:nvSpPr>
        <p:spPr>
          <a:xfrm rot="5400000" flipH="1" flipV="1">
            <a:off x="-148774" y="258315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1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6" y="223846"/>
                </a:cubicBezTo>
                <a:lnTo>
                  <a:pt x="221347" y="232509"/>
                </a:lnTo>
                <a:cubicBezTo>
                  <a:pt x="224389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0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1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4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8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1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4" name="Teardrop 3"/>
          <p:cNvSpPr/>
          <p:nvPr/>
        </p:nvSpPr>
        <p:spPr>
          <a:xfrm rot="5400000" flipH="1" flipV="1">
            <a:off x="13875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5" name="Teardrop 3"/>
          <p:cNvSpPr/>
          <p:nvPr/>
        </p:nvSpPr>
        <p:spPr>
          <a:xfrm rot="5400000" flipH="1" flipV="1">
            <a:off x="223007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6" name="Teardrop 3"/>
          <p:cNvSpPr/>
          <p:nvPr/>
        </p:nvSpPr>
        <p:spPr>
          <a:xfrm rot="5400000" flipH="1" flipV="1">
            <a:off x="30726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7" name="Teardrop 3"/>
          <p:cNvSpPr/>
          <p:nvPr/>
        </p:nvSpPr>
        <p:spPr>
          <a:xfrm rot="5400000" flipH="1" flipV="1">
            <a:off x="39151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8" name="Teardrop 3"/>
          <p:cNvSpPr/>
          <p:nvPr/>
        </p:nvSpPr>
        <p:spPr>
          <a:xfrm rot="5400000" flipH="1" flipV="1">
            <a:off x="47576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9" name="Teardrop 3"/>
          <p:cNvSpPr/>
          <p:nvPr/>
        </p:nvSpPr>
        <p:spPr>
          <a:xfrm rot="5400000" flipH="1" flipV="1">
            <a:off x="560023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0" name="Teardrop 3"/>
          <p:cNvSpPr/>
          <p:nvPr/>
        </p:nvSpPr>
        <p:spPr>
          <a:xfrm rot="5400000" flipH="1" flipV="1">
            <a:off x="812785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1" name="Teardrop 3"/>
          <p:cNvSpPr/>
          <p:nvPr/>
        </p:nvSpPr>
        <p:spPr>
          <a:xfrm rot="5400000" flipH="1" flipV="1">
            <a:off x="728531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2" name="Teardrop 3"/>
          <p:cNvSpPr/>
          <p:nvPr/>
        </p:nvSpPr>
        <p:spPr>
          <a:xfrm rot="5400000" flipH="1" flipV="1">
            <a:off x="8812306" y="329061"/>
            <a:ext cx="489780" cy="173608"/>
          </a:xfrm>
          <a:custGeom>
            <a:avLst/>
            <a:gdLst/>
            <a:ahLst/>
            <a:cxnLst/>
            <a:rect l="l" t="t" r="r" b="b"/>
            <a:pathLst>
              <a:path w="489780" h="173608">
                <a:moveTo>
                  <a:pt x="489780" y="159854"/>
                </a:moveTo>
                <a:lnTo>
                  <a:pt x="485976" y="173608"/>
                </a:lnTo>
                <a:lnTo>
                  <a:pt x="475131" y="173608"/>
                </a:lnTo>
                <a:cubicBezTo>
                  <a:pt x="477585" y="169211"/>
                  <a:pt x="477971" y="164422"/>
                  <a:pt x="477971" y="159544"/>
                </a:cubicBezTo>
                <a:cubicBezTo>
                  <a:pt x="477971" y="135634"/>
                  <a:pt x="468705" y="113887"/>
                  <a:pt x="453384" y="97876"/>
                </a:cubicBezTo>
                <a:lnTo>
                  <a:pt x="377652" y="173608"/>
                </a:lnTo>
                <a:lnTo>
                  <a:pt x="377561" y="173608"/>
                </a:lnTo>
                <a:lnTo>
                  <a:pt x="453339" y="97830"/>
                </a:lnTo>
                <a:cubicBezTo>
                  <a:pt x="437327" y="82509"/>
                  <a:pt x="415581" y="73244"/>
                  <a:pt x="391670" y="73244"/>
                </a:cubicBezTo>
                <a:cubicBezTo>
                  <a:pt x="341651" y="73244"/>
                  <a:pt x="301103" y="113792"/>
                  <a:pt x="301103" y="163811"/>
                </a:cubicBezTo>
                <a:lnTo>
                  <a:pt x="299829" y="173608"/>
                </a:lnTo>
                <a:lnTo>
                  <a:pt x="288634" y="173608"/>
                </a:lnTo>
                <a:cubicBezTo>
                  <a:pt x="289602" y="170367"/>
                  <a:pt x="289617" y="166907"/>
                  <a:pt x="289547" y="163248"/>
                </a:cubicBezTo>
                <a:cubicBezTo>
                  <a:pt x="289547" y="130228"/>
                  <a:pt x="305265" y="100880"/>
                  <a:pt x="329868" y="82592"/>
                </a:cubicBezTo>
                <a:cubicBezTo>
                  <a:pt x="326825" y="66091"/>
                  <a:pt x="318670" y="50477"/>
                  <a:pt x="305914" y="37722"/>
                </a:cubicBezTo>
                <a:cubicBezTo>
                  <a:pt x="289007" y="20815"/>
                  <a:pt x="267078" y="11989"/>
                  <a:pt x="244922" y="11501"/>
                </a:cubicBezTo>
                <a:lnTo>
                  <a:pt x="244922" y="96667"/>
                </a:lnTo>
                <a:lnTo>
                  <a:pt x="244858" y="96667"/>
                </a:lnTo>
                <a:lnTo>
                  <a:pt x="244858" y="11501"/>
                </a:lnTo>
                <a:cubicBezTo>
                  <a:pt x="222703" y="11990"/>
                  <a:pt x="200773" y="20815"/>
                  <a:pt x="183866" y="37722"/>
                </a:cubicBezTo>
                <a:cubicBezTo>
                  <a:pt x="171105" y="50483"/>
                  <a:pt x="162948" y="66105"/>
                  <a:pt x="159939" y="82613"/>
                </a:cubicBezTo>
                <a:cubicBezTo>
                  <a:pt x="184526" y="100902"/>
                  <a:pt x="200233" y="130241"/>
                  <a:pt x="200233" y="163248"/>
                </a:cubicBezTo>
                <a:lnTo>
                  <a:pt x="201368" y="173608"/>
                </a:lnTo>
                <a:lnTo>
                  <a:pt x="189949" y="173608"/>
                </a:lnTo>
                <a:cubicBezTo>
                  <a:pt x="188710" y="170302"/>
                  <a:pt x="188616" y="166986"/>
                  <a:pt x="188677" y="163811"/>
                </a:cubicBezTo>
                <a:cubicBezTo>
                  <a:pt x="188677" y="113792"/>
                  <a:pt x="148129" y="73244"/>
                  <a:pt x="98110" y="73244"/>
                </a:cubicBezTo>
                <a:cubicBezTo>
                  <a:pt x="74200" y="73244"/>
                  <a:pt x="52453" y="82510"/>
                  <a:pt x="36441" y="97831"/>
                </a:cubicBezTo>
                <a:lnTo>
                  <a:pt x="112218" y="173608"/>
                </a:lnTo>
                <a:lnTo>
                  <a:pt x="112128" y="173608"/>
                </a:lnTo>
                <a:lnTo>
                  <a:pt x="36396" y="97876"/>
                </a:lnTo>
                <a:cubicBezTo>
                  <a:pt x="21075" y="113887"/>
                  <a:pt x="11809" y="135634"/>
                  <a:pt x="11809" y="159544"/>
                </a:cubicBezTo>
                <a:lnTo>
                  <a:pt x="14648" y="173608"/>
                </a:lnTo>
                <a:lnTo>
                  <a:pt x="3810" y="173608"/>
                </a:lnTo>
                <a:cubicBezTo>
                  <a:pt x="332" y="169383"/>
                  <a:pt x="0" y="164657"/>
                  <a:pt x="0" y="159854"/>
                </a:cubicBezTo>
                <a:cubicBezTo>
                  <a:pt x="0" y="132604"/>
                  <a:pt x="10705" y="107854"/>
                  <a:pt x="28286" y="89721"/>
                </a:cubicBezTo>
                <a:lnTo>
                  <a:pt x="28286" y="89721"/>
                </a:lnTo>
                <a:cubicBezTo>
                  <a:pt x="46420" y="72140"/>
                  <a:pt x="71170" y="61435"/>
                  <a:pt x="98420" y="61435"/>
                </a:cubicBezTo>
                <a:cubicBezTo>
                  <a:pt x="117023" y="61435"/>
                  <a:pt x="134461" y="66424"/>
                  <a:pt x="149250" y="75515"/>
                </a:cubicBezTo>
                <a:cubicBezTo>
                  <a:pt x="153323" y="58635"/>
                  <a:pt x="162130" y="42758"/>
                  <a:pt x="175297" y="29591"/>
                </a:cubicBezTo>
                <a:cubicBezTo>
                  <a:pt x="194566" y="10322"/>
                  <a:pt x="219636" y="391"/>
                  <a:pt x="244890" y="0"/>
                </a:cubicBezTo>
                <a:lnTo>
                  <a:pt x="244890" y="0"/>
                </a:lnTo>
                <a:cubicBezTo>
                  <a:pt x="270144" y="391"/>
                  <a:pt x="295215" y="10322"/>
                  <a:pt x="314484" y="29591"/>
                </a:cubicBezTo>
                <a:cubicBezTo>
                  <a:pt x="327644" y="42751"/>
                  <a:pt x="336448" y="58618"/>
                  <a:pt x="340604" y="75474"/>
                </a:cubicBezTo>
                <a:cubicBezTo>
                  <a:pt x="355376" y="66408"/>
                  <a:pt x="372787" y="61434"/>
                  <a:pt x="391360" y="61434"/>
                </a:cubicBezTo>
                <a:cubicBezTo>
                  <a:pt x="418610" y="61434"/>
                  <a:pt x="443360" y="72140"/>
                  <a:pt x="461494" y="89721"/>
                </a:cubicBezTo>
                <a:cubicBezTo>
                  <a:pt x="479075" y="107854"/>
                  <a:pt x="489780" y="132604"/>
                  <a:pt x="489780" y="159854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3" name="Teardrop 3"/>
          <p:cNvSpPr/>
          <p:nvPr/>
        </p:nvSpPr>
        <p:spPr>
          <a:xfrm rot="5400000" flipH="1" flipV="1">
            <a:off x="544992" y="109541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4" name="Teardrop 3"/>
          <p:cNvSpPr/>
          <p:nvPr/>
        </p:nvSpPr>
        <p:spPr>
          <a:xfrm rot="5400000" flipH="1" flipV="1">
            <a:off x="60211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5" name="Teardrop 3"/>
          <p:cNvSpPr/>
          <p:nvPr/>
        </p:nvSpPr>
        <p:spPr>
          <a:xfrm rot="5400000" flipH="1" flipV="1">
            <a:off x="9659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6" name="Teardrop 3"/>
          <p:cNvSpPr/>
          <p:nvPr/>
        </p:nvSpPr>
        <p:spPr>
          <a:xfrm rot="5400000" flipH="1" flipV="1">
            <a:off x="180848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7" name="Teardrop 3"/>
          <p:cNvSpPr/>
          <p:nvPr/>
        </p:nvSpPr>
        <p:spPr>
          <a:xfrm rot="5400000" flipH="1" flipV="1">
            <a:off x="26510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8" name="Teardrop 3"/>
          <p:cNvSpPr/>
          <p:nvPr/>
        </p:nvSpPr>
        <p:spPr>
          <a:xfrm rot="5400000" flipH="1" flipV="1">
            <a:off x="34935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9" name="Teardrop 3"/>
          <p:cNvSpPr/>
          <p:nvPr/>
        </p:nvSpPr>
        <p:spPr>
          <a:xfrm rot="5400000" flipH="1" flipV="1">
            <a:off x="43361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0" name="Teardrop 3"/>
          <p:cNvSpPr/>
          <p:nvPr/>
        </p:nvSpPr>
        <p:spPr>
          <a:xfrm rot="5400000" flipH="1" flipV="1">
            <a:off x="517864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1" name="Teardrop 3"/>
          <p:cNvSpPr/>
          <p:nvPr/>
        </p:nvSpPr>
        <p:spPr>
          <a:xfrm rot="5400000" flipH="1" flipV="1">
            <a:off x="770626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2" name="Teardrop 3"/>
          <p:cNvSpPr/>
          <p:nvPr/>
        </p:nvSpPr>
        <p:spPr>
          <a:xfrm rot="5400000" flipH="1" flipV="1">
            <a:off x="686372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3" name="Teardrop 3"/>
          <p:cNvSpPr/>
          <p:nvPr/>
        </p:nvSpPr>
        <p:spPr>
          <a:xfrm rot="5400000" flipH="1" flipV="1">
            <a:off x="85488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4" name="Teardrop 3"/>
          <p:cNvSpPr/>
          <p:nvPr/>
        </p:nvSpPr>
        <p:spPr>
          <a:xfrm rot="5400000" flipH="1" flipV="1">
            <a:off x="123402" y="53022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5" name="Teardrop 3"/>
          <p:cNvSpPr/>
          <p:nvPr/>
        </p:nvSpPr>
        <p:spPr>
          <a:xfrm rot="5400000" flipH="1" flipV="1">
            <a:off x="61740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6" name="Teardrop 3"/>
          <p:cNvSpPr/>
          <p:nvPr/>
        </p:nvSpPr>
        <p:spPr>
          <a:xfrm rot="5400000" flipH="1" flipV="1">
            <a:off x="11187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7" name="Teardrop 3"/>
          <p:cNvSpPr/>
          <p:nvPr/>
        </p:nvSpPr>
        <p:spPr>
          <a:xfrm rot="5400000" flipH="1" flipV="1">
            <a:off x="196131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90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8" name="Teardrop 3"/>
          <p:cNvSpPr/>
          <p:nvPr/>
        </p:nvSpPr>
        <p:spPr>
          <a:xfrm rot="5400000" flipH="1" flipV="1">
            <a:off x="28038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9" name="Teardrop 3"/>
          <p:cNvSpPr/>
          <p:nvPr/>
        </p:nvSpPr>
        <p:spPr>
          <a:xfrm rot="5400000" flipH="1" flipV="1">
            <a:off x="36463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1"/>
                </a:cubicBezTo>
                <a:cubicBezTo>
                  <a:pt x="100880" y="366700"/>
                  <a:pt x="130228" y="350981"/>
                  <a:pt x="163247" y="350981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5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8"/>
                  <a:pt x="61434" y="159855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0" name="Teardrop 3"/>
          <p:cNvSpPr/>
          <p:nvPr/>
        </p:nvSpPr>
        <p:spPr>
          <a:xfrm rot="5400000" flipH="1" flipV="1">
            <a:off x="44889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1" name="Teardrop 3"/>
          <p:cNvSpPr/>
          <p:nvPr/>
        </p:nvSpPr>
        <p:spPr>
          <a:xfrm rot="5400000" flipH="1" flipV="1">
            <a:off x="533147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2" name="Teardrop 3"/>
          <p:cNvSpPr/>
          <p:nvPr/>
        </p:nvSpPr>
        <p:spPr>
          <a:xfrm rot="5400000" flipH="1" flipV="1">
            <a:off x="785909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8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3" name="Teardrop 3"/>
          <p:cNvSpPr/>
          <p:nvPr/>
        </p:nvSpPr>
        <p:spPr>
          <a:xfrm rot="5400000" flipH="1" flipV="1">
            <a:off x="701655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2"/>
                </a:moveTo>
                <a:cubicBezTo>
                  <a:pt x="210766" y="314775"/>
                  <a:pt x="210686" y="297561"/>
                  <a:pt x="215167" y="281312"/>
                </a:cubicBezTo>
                <a:cubicBezTo>
                  <a:pt x="205209" y="264960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3"/>
                  <a:pt x="50483" y="232539"/>
                  <a:pt x="37722" y="245300"/>
                </a:cubicBezTo>
                <a:cubicBezTo>
                  <a:pt x="20815" y="262208"/>
                  <a:pt x="11990" y="284137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4"/>
                  <a:pt x="66091" y="388259"/>
                  <a:pt x="82591" y="391302"/>
                </a:cubicBezTo>
                <a:cubicBezTo>
                  <a:pt x="100880" y="366700"/>
                  <a:pt x="130228" y="350982"/>
                  <a:pt x="163247" y="350982"/>
                </a:cubicBezTo>
                <a:cubicBezTo>
                  <a:pt x="186137" y="351421"/>
                  <a:pt x="201262" y="348532"/>
                  <a:pt x="211354" y="336664"/>
                </a:cubicBezTo>
                <a:cubicBezTo>
                  <a:pt x="212796" y="334969"/>
                  <a:pt x="214135" y="333090"/>
                  <a:pt x="215380" y="331012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8"/>
                  <a:pt x="73243" y="135634"/>
                  <a:pt x="73243" y="159545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7"/>
                  <a:pt x="230870" y="247949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8"/>
                </a:cubicBezTo>
                <a:cubicBezTo>
                  <a:pt x="113791" y="362537"/>
                  <a:pt x="73243" y="403086"/>
                  <a:pt x="73243" y="453105"/>
                </a:cubicBezTo>
                <a:cubicBezTo>
                  <a:pt x="73243" y="477015"/>
                  <a:pt x="82509" y="498762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3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9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8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8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4"/>
                  <a:pt x="224382" y="66106"/>
                  <a:pt x="221373" y="82614"/>
                </a:cubicBezTo>
                <a:cubicBezTo>
                  <a:pt x="245960" y="100903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8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2"/>
                  <a:pt x="254793" y="254779"/>
                  <a:pt x="254786" y="254787"/>
                </a:cubicBezTo>
                <a:cubicBezTo>
                  <a:pt x="254778" y="254794"/>
                  <a:pt x="254771" y="254802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8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4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4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2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1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8"/>
                </a:cubicBezTo>
                <a:cubicBezTo>
                  <a:pt x="223570" y="569897"/>
                  <a:pt x="214766" y="554031"/>
                  <a:pt x="210610" y="537175"/>
                </a:cubicBezTo>
                <a:cubicBezTo>
                  <a:pt x="195839" y="546241"/>
                  <a:pt x="178427" y="551215"/>
                  <a:pt x="159854" y="551215"/>
                </a:cubicBezTo>
                <a:cubicBezTo>
                  <a:pt x="132604" y="551215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2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8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6000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6"/>
                  <a:pt x="61434" y="178458"/>
                  <a:pt x="61434" y="159855"/>
                </a:cubicBezTo>
                <a:cubicBezTo>
                  <a:pt x="61434" y="132604"/>
                  <a:pt x="72139" y="107855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4" name="Teardrop 3"/>
          <p:cNvSpPr/>
          <p:nvPr/>
        </p:nvSpPr>
        <p:spPr>
          <a:xfrm rot="5400000" flipH="1" flipV="1">
            <a:off x="87016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7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2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2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3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8"/>
                </a:lnTo>
                <a:cubicBezTo>
                  <a:pt x="285145" y="221632"/>
                  <a:pt x="263250" y="229876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3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5"/>
                  <a:pt x="306324" y="612648"/>
                </a:cubicBez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5" name="Teardrop 3"/>
          <p:cNvSpPr/>
          <p:nvPr/>
        </p:nvSpPr>
        <p:spPr>
          <a:xfrm rot="5400000" flipH="1" flipV="1">
            <a:off x="276233" y="-163077"/>
            <a:ext cx="306986" cy="612648"/>
          </a:xfrm>
          <a:custGeom>
            <a:avLst/>
            <a:gdLst/>
            <a:ahLst/>
            <a:cxnLst/>
            <a:rect l="l" t="t" r="r" b="b"/>
            <a:pathLst>
              <a:path w="306986" h="612648">
                <a:moveTo>
                  <a:pt x="215380" y="331011"/>
                </a:moveTo>
                <a:cubicBezTo>
                  <a:pt x="210766" y="314774"/>
                  <a:pt x="210686" y="297561"/>
                  <a:pt x="215167" y="281312"/>
                </a:cubicBezTo>
                <a:cubicBezTo>
                  <a:pt x="205209" y="264959"/>
                  <a:pt x="189231" y="261169"/>
                  <a:pt x="163247" y="261668"/>
                </a:cubicBezTo>
                <a:cubicBezTo>
                  <a:pt x="130240" y="261668"/>
                  <a:pt x="100901" y="245961"/>
                  <a:pt x="82612" y="221373"/>
                </a:cubicBezTo>
                <a:cubicBezTo>
                  <a:pt x="66104" y="224382"/>
                  <a:pt x="50483" y="232539"/>
                  <a:pt x="37722" y="245300"/>
                </a:cubicBezTo>
                <a:cubicBezTo>
                  <a:pt x="20815" y="262208"/>
                  <a:pt x="11990" y="284136"/>
                  <a:pt x="11501" y="306292"/>
                </a:cubicBezTo>
                <a:lnTo>
                  <a:pt x="96667" y="306292"/>
                </a:lnTo>
                <a:lnTo>
                  <a:pt x="96667" y="306356"/>
                </a:lnTo>
                <a:lnTo>
                  <a:pt x="11501" y="306356"/>
                </a:lnTo>
                <a:cubicBezTo>
                  <a:pt x="11989" y="328512"/>
                  <a:pt x="20815" y="350441"/>
                  <a:pt x="37722" y="367348"/>
                </a:cubicBezTo>
                <a:cubicBezTo>
                  <a:pt x="50477" y="380103"/>
                  <a:pt x="66091" y="388259"/>
                  <a:pt x="82591" y="391301"/>
                </a:cubicBezTo>
                <a:cubicBezTo>
                  <a:pt x="100880" y="366699"/>
                  <a:pt x="130228" y="350981"/>
                  <a:pt x="163247" y="350981"/>
                </a:cubicBezTo>
                <a:cubicBezTo>
                  <a:pt x="186137" y="351420"/>
                  <a:pt x="201262" y="348532"/>
                  <a:pt x="211354" y="336664"/>
                </a:cubicBezTo>
                <a:cubicBezTo>
                  <a:pt x="212796" y="334968"/>
                  <a:pt x="214135" y="333090"/>
                  <a:pt x="215380" y="331011"/>
                </a:cubicBezTo>
                <a:close/>
                <a:moveTo>
                  <a:pt x="239385" y="239431"/>
                </a:moveTo>
                <a:lnTo>
                  <a:pt x="97830" y="97876"/>
                </a:lnTo>
                <a:cubicBezTo>
                  <a:pt x="82509" y="113887"/>
                  <a:pt x="73243" y="135634"/>
                  <a:pt x="73243" y="159544"/>
                </a:cubicBezTo>
                <a:cubicBezTo>
                  <a:pt x="73243" y="209563"/>
                  <a:pt x="113791" y="250112"/>
                  <a:pt x="163810" y="250112"/>
                </a:cubicBezTo>
                <a:cubicBezTo>
                  <a:pt x="182888" y="249746"/>
                  <a:pt x="207035" y="254980"/>
                  <a:pt x="219892" y="268141"/>
                </a:cubicBezTo>
                <a:cubicBezTo>
                  <a:pt x="224319" y="257686"/>
                  <a:pt x="230870" y="247948"/>
                  <a:pt x="239385" y="239431"/>
                </a:cubicBezTo>
                <a:close/>
                <a:moveTo>
                  <a:pt x="239386" y="373218"/>
                </a:moveTo>
                <a:cubicBezTo>
                  <a:pt x="230866" y="364697"/>
                  <a:pt x="224313" y="354954"/>
                  <a:pt x="219944" y="344457"/>
                </a:cubicBezTo>
                <a:cubicBezTo>
                  <a:pt x="207099" y="357655"/>
                  <a:pt x="182914" y="362904"/>
                  <a:pt x="163810" y="362537"/>
                </a:cubicBezTo>
                <a:cubicBezTo>
                  <a:pt x="113791" y="362537"/>
                  <a:pt x="73243" y="403086"/>
                  <a:pt x="73243" y="453104"/>
                </a:cubicBezTo>
                <a:cubicBezTo>
                  <a:pt x="73243" y="477015"/>
                  <a:pt x="82509" y="498761"/>
                  <a:pt x="97830" y="514773"/>
                </a:cubicBezTo>
                <a:close/>
                <a:moveTo>
                  <a:pt x="268140" y="219893"/>
                </a:moveTo>
                <a:cubicBezTo>
                  <a:pt x="254980" y="207035"/>
                  <a:pt x="249745" y="182889"/>
                  <a:pt x="250111" y="163811"/>
                </a:cubicBezTo>
                <a:cubicBezTo>
                  <a:pt x="250111" y="113792"/>
                  <a:pt x="209563" y="73244"/>
                  <a:pt x="159544" y="73244"/>
                </a:cubicBezTo>
                <a:cubicBezTo>
                  <a:pt x="135634" y="73244"/>
                  <a:pt x="113887" y="82510"/>
                  <a:pt x="97875" y="97831"/>
                </a:cubicBezTo>
                <a:lnTo>
                  <a:pt x="239430" y="239386"/>
                </a:lnTo>
                <a:cubicBezTo>
                  <a:pt x="247948" y="230871"/>
                  <a:pt x="257686" y="224320"/>
                  <a:pt x="268140" y="219893"/>
                </a:cubicBezTo>
                <a:close/>
                <a:moveTo>
                  <a:pt x="268191" y="392705"/>
                </a:moveTo>
                <a:cubicBezTo>
                  <a:pt x="257695" y="388335"/>
                  <a:pt x="247952" y="381782"/>
                  <a:pt x="239431" y="373263"/>
                </a:cubicBezTo>
                <a:lnTo>
                  <a:pt x="97875" y="514818"/>
                </a:lnTo>
                <a:cubicBezTo>
                  <a:pt x="113887" y="530139"/>
                  <a:pt x="135634" y="539405"/>
                  <a:pt x="159544" y="539405"/>
                </a:cubicBezTo>
                <a:cubicBezTo>
                  <a:pt x="184553" y="539405"/>
                  <a:pt x="207195" y="529268"/>
                  <a:pt x="223584" y="512879"/>
                </a:cubicBezTo>
                <a:cubicBezTo>
                  <a:pt x="239974" y="496489"/>
                  <a:pt x="250111" y="473847"/>
                  <a:pt x="250111" y="448838"/>
                </a:cubicBezTo>
                <a:cubicBezTo>
                  <a:pt x="249745" y="429735"/>
                  <a:pt x="254994" y="405550"/>
                  <a:pt x="268191" y="392705"/>
                </a:cubicBezTo>
                <a:close/>
                <a:moveTo>
                  <a:pt x="306986" y="138"/>
                </a:moveTo>
                <a:lnTo>
                  <a:pt x="306986" y="11636"/>
                </a:lnTo>
                <a:cubicBezTo>
                  <a:pt x="306778" y="11511"/>
                  <a:pt x="306567" y="11506"/>
                  <a:pt x="306356" y="11501"/>
                </a:cubicBezTo>
                <a:lnTo>
                  <a:pt x="306356" y="96667"/>
                </a:lnTo>
                <a:lnTo>
                  <a:pt x="306292" y="96667"/>
                </a:lnTo>
                <a:lnTo>
                  <a:pt x="306292" y="11501"/>
                </a:lnTo>
                <a:cubicBezTo>
                  <a:pt x="284137" y="11990"/>
                  <a:pt x="262207" y="20815"/>
                  <a:pt x="245300" y="37722"/>
                </a:cubicBezTo>
                <a:cubicBezTo>
                  <a:pt x="232539" y="50483"/>
                  <a:pt x="224382" y="66105"/>
                  <a:pt x="221373" y="82614"/>
                </a:cubicBezTo>
                <a:cubicBezTo>
                  <a:pt x="245960" y="100902"/>
                  <a:pt x="261667" y="130241"/>
                  <a:pt x="261667" y="163248"/>
                </a:cubicBezTo>
                <a:cubicBezTo>
                  <a:pt x="261168" y="189232"/>
                  <a:pt x="264959" y="205210"/>
                  <a:pt x="281311" y="215167"/>
                </a:cubicBezTo>
                <a:lnTo>
                  <a:pt x="306986" y="215277"/>
                </a:lnTo>
                <a:lnTo>
                  <a:pt x="306986" y="221929"/>
                </a:lnTo>
                <a:cubicBezTo>
                  <a:pt x="285145" y="221632"/>
                  <a:pt x="263250" y="229877"/>
                  <a:pt x="246580" y="246536"/>
                </a:cubicBezTo>
                <a:lnTo>
                  <a:pt x="254808" y="254763"/>
                </a:lnTo>
                <a:cubicBezTo>
                  <a:pt x="254801" y="254771"/>
                  <a:pt x="254793" y="254779"/>
                  <a:pt x="254786" y="254786"/>
                </a:cubicBezTo>
                <a:cubicBezTo>
                  <a:pt x="254778" y="254794"/>
                  <a:pt x="254771" y="254801"/>
                  <a:pt x="254763" y="254808"/>
                </a:cubicBezTo>
                <a:lnTo>
                  <a:pt x="246535" y="246581"/>
                </a:lnTo>
                <a:cubicBezTo>
                  <a:pt x="213554" y="279582"/>
                  <a:pt x="213554" y="333067"/>
                  <a:pt x="246535" y="366068"/>
                </a:cubicBezTo>
                <a:lnTo>
                  <a:pt x="254763" y="357841"/>
                </a:lnTo>
                <a:cubicBezTo>
                  <a:pt x="254771" y="357847"/>
                  <a:pt x="254778" y="357855"/>
                  <a:pt x="254786" y="357863"/>
                </a:cubicBezTo>
                <a:lnTo>
                  <a:pt x="254808" y="357886"/>
                </a:lnTo>
                <a:lnTo>
                  <a:pt x="246580" y="366113"/>
                </a:lnTo>
                <a:cubicBezTo>
                  <a:pt x="263250" y="382773"/>
                  <a:pt x="285145" y="391017"/>
                  <a:pt x="306986" y="390721"/>
                </a:cubicBezTo>
                <a:lnTo>
                  <a:pt x="306986" y="397378"/>
                </a:lnTo>
                <a:cubicBezTo>
                  <a:pt x="298457" y="400796"/>
                  <a:pt x="289920" y="399622"/>
                  <a:pt x="281637" y="397269"/>
                </a:cubicBezTo>
                <a:cubicBezTo>
                  <a:pt x="265010" y="407223"/>
                  <a:pt x="261165" y="423242"/>
                  <a:pt x="261667" y="449401"/>
                </a:cubicBezTo>
                <a:cubicBezTo>
                  <a:pt x="261667" y="477516"/>
                  <a:pt x="250271" y="502969"/>
                  <a:pt x="231847" y="521394"/>
                </a:cubicBezTo>
                <a:lnTo>
                  <a:pt x="221347" y="530057"/>
                </a:lnTo>
                <a:cubicBezTo>
                  <a:pt x="224389" y="546557"/>
                  <a:pt x="232545" y="562171"/>
                  <a:pt x="245300" y="574926"/>
                </a:cubicBezTo>
                <a:cubicBezTo>
                  <a:pt x="262207" y="591833"/>
                  <a:pt x="284136" y="600659"/>
                  <a:pt x="306292" y="601147"/>
                </a:cubicBezTo>
                <a:lnTo>
                  <a:pt x="306292" y="515981"/>
                </a:lnTo>
                <a:lnTo>
                  <a:pt x="306356" y="515981"/>
                </a:lnTo>
                <a:lnTo>
                  <a:pt x="306356" y="601147"/>
                </a:lnTo>
                <a:lnTo>
                  <a:pt x="306986" y="601012"/>
                </a:lnTo>
                <a:lnTo>
                  <a:pt x="306986" y="612510"/>
                </a:lnTo>
                <a:cubicBezTo>
                  <a:pt x="306767" y="612640"/>
                  <a:pt x="306546" y="612644"/>
                  <a:pt x="306324" y="612648"/>
                </a:cubicBezTo>
                <a:lnTo>
                  <a:pt x="306324" y="612648"/>
                </a:lnTo>
                <a:cubicBezTo>
                  <a:pt x="281070" y="612257"/>
                  <a:pt x="255999" y="602326"/>
                  <a:pt x="236731" y="583057"/>
                </a:cubicBezTo>
                <a:cubicBezTo>
                  <a:pt x="223570" y="569897"/>
                  <a:pt x="214766" y="554030"/>
                  <a:pt x="210610" y="537174"/>
                </a:cubicBezTo>
                <a:cubicBezTo>
                  <a:pt x="195839" y="546241"/>
                  <a:pt x="178427" y="551214"/>
                  <a:pt x="159854" y="551214"/>
                </a:cubicBezTo>
                <a:cubicBezTo>
                  <a:pt x="132604" y="551214"/>
                  <a:pt x="107854" y="540509"/>
                  <a:pt x="89720" y="522928"/>
                </a:cubicBezTo>
                <a:lnTo>
                  <a:pt x="89720" y="522928"/>
                </a:lnTo>
                <a:cubicBezTo>
                  <a:pt x="72139" y="504795"/>
                  <a:pt x="61434" y="480045"/>
                  <a:pt x="61434" y="452795"/>
                </a:cubicBezTo>
                <a:cubicBezTo>
                  <a:pt x="61434" y="434221"/>
                  <a:pt x="66407" y="416810"/>
                  <a:pt x="75474" y="402038"/>
                </a:cubicBezTo>
                <a:cubicBezTo>
                  <a:pt x="58618" y="397882"/>
                  <a:pt x="42751" y="389078"/>
                  <a:pt x="29591" y="375917"/>
                </a:cubicBezTo>
                <a:cubicBezTo>
                  <a:pt x="10322" y="356649"/>
                  <a:pt x="391" y="331578"/>
                  <a:pt x="0" y="306324"/>
                </a:cubicBezTo>
                <a:lnTo>
                  <a:pt x="0" y="306324"/>
                </a:lnTo>
                <a:cubicBezTo>
                  <a:pt x="391" y="281070"/>
                  <a:pt x="10322" y="255999"/>
                  <a:pt x="29591" y="236731"/>
                </a:cubicBezTo>
                <a:cubicBezTo>
                  <a:pt x="42758" y="223564"/>
                  <a:pt x="58634" y="214757"/>
                  <a:pt x="75514" y="210684"/>
                </a:cubicBezTo>
                <a:cubicBezTo>
                  <a:pt x="66423" y="195895"/>
                  <a:pt x="61434" y="178457"/>
                  <a:pt x="61434" y="159854"/>
                </a:cubicBezTo>
                <a:cubicBezTo>
                  <a:pt x="61434" y="132604"/>
                  <a:pt x="72139" y="107854"/>
                  <a:pt x="89720" y="89721"/>
                </a:cubicBezTo>
                <a:lnTo>
                  <a:pt x="89720" y="89721"/>
                </a:lnTo>
                <a:cubicBezTo>
                  <a:pt x="107854" y="72140"/>
                  <a:pt x="132604" y="61435"/>
                  <a:pt x="159854" y="61435"/>
                </a:cubicBezTo>
                <a:cubicBezTo>
                  <a:pt x="178457" y="61435"/>
                  <a:pt x="195895" y="66424"/>
                  <a:pt x="210684" y="75515"/>
                </a:cubicBezTo>
                <a:cubicBezTo>
                  <a:pt x="214757" y="58635"/>
                  <a:pt x="223563" y="42758"/>
                  <a:pt x="236731" y="29591"/>
                </a:cubicBezTo>
                <a:cubicBezTo>
                  <a:pt x="256000" y="10322"/>
                  <a:pt x="281070" y="391"/>
                  <a:pt x="306324" y="0"/>
                </a:cubicBezTo>
                <a:lnTo>
                  <a:pt x="306324" y="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6" name="Teardrop 3"/>
          <p:cNvSpPr/>
          <p:nvPr/>
        </p:nvSpPr>
        <p:spPr>
          <a:xfrm rot="5400000" flipH="1" flipV="1">
            <a:off x="64427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7" name="Teardrop 3"/>
          <p:cNvSpPr/>
          <p:nvPr/>
        </p:nvSpPr>
        <p:spPr>
          <a:xfrm rot="5400000" flipH="1" flipV="1">
            <a:off x="-148774" y="110381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7" y="294285"/>
                  <a:pt x="284136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39" y="207247"/>
                  <a:pt x="61434" y="182497"/>
                  <a:pt x="61434" y="155247"/>
                </a:cubicBezTo>
                <a:cubicBezTo>
                  <a:pt x="61434" y="136673"/>
                  <a:pt x="66407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89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6" y="0"/>
                </a:lnTo>
                <a:cubicBezTo>
                  <a:pt x="219687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8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8" name="Teardrop 3"/>
          <p:cNvSpPr/>
          <p:nvPr/>
        </p:nvSpPr>
        <p:spPr>
          <a:xfrm rot="5400000" flipH="1" flipV="1">
            <a:off x="13875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" name="Teardrop 3"/>
          <p:cNvSpPr/>
          <p:nvPr/>
        </p:nvSpPr>
        <p:spPr>
          <a:xfrm rot="5400000" flipH="1" flipV="1">
            <a:off x="223007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0" name="Teardrop 3"/>
          <p:cNvSpPr/>
          <p:nvPr/>
        </p:nvSpPr>
        <p:spPr>
          <a:xfrm rot="5400000" flipH="1" flipV="1">
            <a:off x="30726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1" name="Teardrop 3"/>
          <p:cNvSpPr/>
          <p:nvPr/>
        </p:nvSpPr>
        <p:spPr>
          <a:xfrm rot="5400000" flipH="1" flipV="1">
            <a:off x="39151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2" name="Teardrop 3"/>
          <p:cNvSpPr/>
          <p:nvPr/>
        </p:nvSpPr>
        <p:spPr>
          <a:xfrm rot="5400000" flipH="1" flipV="1">
            <a:off x="47576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3" name="Teardrop 3"/>
          <p:cNvSpPr/>
          <p:nvPr/>
        </p:nvSpPr>
        <p:spPr>
          <a:xfrm rot="5400000" flipH="1" flipV="1">
            <a:off x="560023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4" name="Teardrop 3"/>
          <p:cNvSpPr/>
          <p:nvPr/>
        </p:nvSpPr>
        <p:spPr>
          <a:xfrm rot="5400000" flipH="1" flipV="1">
            <a:off x="812785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5" name="Teardrop 3"/>
          <p:cNvSpPr/>
          <p:nvPr/>
        </p:nvSpPr>
        <p:spPr>
          <a:xfrm rot="5400000" flipH="1" flipV="1">
            <a:off x="728531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6" name="Teardrop 3"/>
          <p:cNvSpPr/>
          <p:nvPr/>
        </p:nvSpPr>
        <p:spPr>
          <a:xfrm rot="5400000" flipH="1" flipV="1">
            <a:off x="8812306" y="1174559"/>
            <a:ext cx="489780" cy="173608"/>
          </a:xfrm>
          <a:custGeom>
            <a:avLst/>
            <a:gdLst/>
            <a:ahLst/>
            <a:cxnLst/>
            <a:rect l="l" t="t" r="r" b="b"/>
            <a:pathLst>
              <a:path w="489780" h="173608">
                <a:moveTo>
                  <a:pt x="489780" y="159854"/>
                </a:moveTo>
                <a:lnTo>
                  <a:pt x="485976" y="173608"/>
                </a:lnTo>
                <a:lnTo>
                  <a:pt x="475131" y="173608"/>
                </a:lnTo>
                <a:cubicBezTo>
                  <a:pt x="477585" y="169211"/>
                  <a:pt x="477971" y="164422"/>
                  <a:pt x="477971" y="159544"/>
                </a:cubicBezTo>
                <a:cubicBezTo>
                  <a:pt x="477971" y="135634"/>
                  <a:pt x="468705" y="113887"/>
                  <a:pt x="453384" y="97876"/>
                </a:cubicBezTo>
                <a:lnTo>
                  <a:pt x="377652" y="173608"/>
                </a:lnTo>
                <a:lnTo>
                  <a:pt x="377561" y="173608"/>
                </a:lnTo>
                <a:lnTo>
                  <a:pt x="453339" y="97830"/>
                </a:lnTo>
                <a:cubicBezTo>
                  <a:pt x="437327" y="82509"/>
                  <a:pt x="415581" y="73244"/>
                  <a:pt x="391670" y="73244"/>
                </a:cubicBezTo>
                <a:cubicBezTo>
                  <a:pt x="341651" y="73244"/>
                  <a:pt x="301103" y="113792"/>
                  <a:pt x="301103" y="163811"/>
                </a:cubicBezTo>
                <a:lnTo>
                  <a:pt x="299830" y="173608"/>
                </a:lnTo>
                <a:lnTo>
                  <a:pt x="288634" y="173608"/>
                </a:lnTo>
                <a:cubicBezTo>
                  <a:pt x="289602" y="170367"/>
                  <a:pt x="289617" y="166907"/>
                  <a:pt x="289547" y="163248"/>
                </a:cubicBezTo>
                <a:cubicBezTo>
                  <a:pt x="289547" y="130228"/>
                  <a:pt x="305265" y="100880"/>
                  <a:pt x="329868" y="82592"/>
                </a:cubicBezTo>
                <a:cubicBezTo>
                  <a:pt x="326825" y="66091"/>
                  <a:pt x="318670" y="50477"/>
                  <a:pt x="305914" y="37722"/>
                </a:cubicBezTo>
                <a:cubicBezTo>
                  <a:pt x="289007" y="20815"/>
                  <a:pt x="267078" y="11989"/>
                  <a:pt x="244922" y="11501"/>
                </a:cubicBezTo>
                <a:lnTo>
                  <a:pt x="244922" y="96667"/>
                </a:lnTo>
                <a:lnTo>
                  <a:pt x="244858" y="96667"/>
                </a:lnTo>
                <a:lnTo>
                  <a:pt x="244858" y="11501"/>
                </a:lnTo>
                <a:cubicBezTo>
                  <a:pt x="222703" y="11990"/>
                  <a:pt x="200773" y="20815"/>
                  <a:pt x="183866" y="37722"/>
                </a:cubicBezTo>
                <a:cubicBezTo>
                  <a:pt x="171105" y="50483"/>
                  <a:pt x="162948" y="66105"/>
                  <a:pt x="159939" y="82613"/>
                </a:cubicBezTo>
                <a:cubicBezTo>
                  <a:pt x="184526" y="100902"/>
                  <a:pt x="200233" y="130241"/>
                  <a:pt x="200233" y="163248"/>
                </a:cubicBezTo>
                <a:lnTo>
                  <a:pt x="201368" y="173608"/>
                </a:lnTo>
                <a:lnTo>
                  <a:pt x="189949" y="173608"/>
                </a:lnTo>
                <a:cubicBezTo>
                  <a:pt x="188710" y="170302"/>
                  <a:pt x="188616" y="166986"/>
                  <a:pt x="188677" y="163811"/>
                </a:cubicBezTo>
                <a:cubicBezTo>
                  <a:pt x="188677" y="113792"/>
                  <a:pt x="148129" y="73244"/>
                  <a:pt x="98110" y="73244"/>
                </a:cubicBezTo>
                <a:cubicBezTo>
                  <a:pt x="74200" y="73244"/>
                  <a:pt x="52453" y="82510"/>
                  <a:pt x="36441" y="97831"/>
                </a:cubicBezTo>
                <a:lnTo>
                  <a:pt x="112218" y="173608"/>
                </a:lnTo>
                <a:lnTo>
                  <a:pt x="112128" y="173608"/>
                </a:lnTo>
                <a:lnTo>
                  <a:pt x="36396" y="97876"/>
                </a:lnTo>
                <a:cubicBezTo>
                  <a:pt x="21075" y="113887"/>
                  <a:pt x="11809" y="135634"/>
                  <a:pt x="11809" y="159544"/>
                </a:cubicBezTo>
                <a:lnTo>
                  <a:pt x="14649" y="173608"/>
                </a:lnTo>
                <a:lnTo>
                  <a:pt x="3810" y="173608"/>
                </a:lnTo>
                <a:cubicBezTo>
                  <a:pt x="332" y="169383"/>
                  <a:pt x="0" y="164657"/>
                  <a:pt x="0" y="159854"/>
                </a:cubicBezTo>
                <a:cubicBezTo>
                  <a:pt x="0" y="132604"/>
                  <a:pt x="10705" y="107854"/>
                  <a:pt x="28286" y="89721"/>
                </a:cubicBezTo>
                <a:lnTo>
                  <a:pt x="28286" y="89721"/>
                </a:lnTo>
                <a:cubicBezTo>
                  <a:pt x="46420" y="72140"/>
                  <a:pt x="71170" y="61435"/>
                  <a:pt x="98420" y="61435"/>
                </a:cubicBezTo>
                <a:cubicBezTo>
                  <a:pt x="117023" y="61435"/>
                  <a:pt x="134461" y="66424"/>
                  <a:pt x="149250" y="75515"/>
                </a:cubicBezTo>
                <a:cubicBezTo>
                  <a:pt x="153323" y="58635"/>
                  <a:pt x="162130" y="42758"/>
                  <a:pt x="175297" y="29591"/>
                </a:cubicBezTo>
                <a:cubicBezTo>
                  <a:pt x="194566" y="10322"/>
                  <a:pt x="219636" y="391"/>
                  <a:pt x="244890" y="0"/>
                </a:cubicBezTo>
                <a:lnTo>
                  <a:pt x="244890" y="0"/>
                </a:lnTo>
                <a:cubicBezTo>
                  <a:pt x="270144" y="391"/>
                  <a:pt x="295215" y="10322"/>
                  <a:pt x="314484" y="29591"/>
                </a:cubicBezTo>
                <a:cubicBezTo>
                  <a:pt x="327644" y="42751"/>
                  <a:pt x="336448" y="58618"/>
                  <a:pt x="340604" y="75474"/>
                </a:cubicBezTo>
                <a:cubicBezTo>
                  <a:pt x="355376" y="66408"/>
                  <a:pt x="372787" y="61434"/>
                  <a:pt x="391360" y="61434"/>
                </a:cubicBezTo>
                <a:cubicBezTo>
                  <a:pt x="418610" y="61434"/>
                  <a:pt x="443360" y="72140"/>
                  <a:pt x="461494" y="89721"/>
                </a:cubicBezTo>
                <a:cubicBezTo>
                  <a:pt x="479075" y="107854"/>
                  <a:pt x="489780" y="132604"/>
                  <a:pt x="489780" y="159854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7" name="Teardrop 3"/>
          <p:cNvSpPr/>
          <p:nvPr/>
        </p:nvSpPr>
        <p:spPr>
          <a:xfrm rot="5400000" flipH="1" flipV="1">
            <a:off x="544992" y="95503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8" name="Teardrop 3"/>
          <p:cNvSpPr/>
          <p:nvPr/>
        </p:nvSpPr>
        <p:spPr>
          <a:xfrm rot="5400000" flipH="1" flipV="1">
            <a:off x="60211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9" name="Teardrop 3"/>
          <p:cNvSpPr/>
          <p:nvPr/>
        </p:nvSpPr>
        <p:spPr>
          <a:xfrm rot="5400000" flipH="1" flipV="1">
            <a:off x="9659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0" name="Teardrop 3"/>
          <p:cNvSpPr/>
          <p:nvPr/>
        </p:nvSpPr>
        <p:spPr>
          <a:xfrm rot="5400000" flipH="1" flipV="1">
            <a:off x="180848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1" name="Teardrop 3"/>
          <p:cNvSpPr/>
          <p:nvPr/>
        </p:nvSpPr>
        <p:spPr>
          <a:xfrm rot="5400000" flipH="1" flipV="1">
            <a:off x="26510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" name="Teardrop 3"/>
          <p:cNvSpPr/>
          <p:nvPr/>
        </p:nvSpPr>
        <p:spPr>
          <a:xfrm rot="5400000" flipH="1" flipV="1">
            <a:off x="34935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3" name="Teardrop 3"/>
          <p:cNvSpPr/>
          <p:nvPr/>
        </p:nvSpPr>
        <p:spPr>
          <a:xfrm rot="5400000" flipH="1" flipV="1">
            <a:off x="43361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4" name="Teardrop 3"/>
          <p:cNvSpPr/>
          <p:nvPr/>
        </p:nvSpPr>
        <p:spPr>
          <a:xfrm rot="5400000" flipH="1" flipV="1">
            <a:off x="517864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5" name="Teardrop 3"/>
          <p:cNvSpPr/>
          <p:nvPr/>
        </p:nvSpPr>
        <p:spPr>
          <a:xfrm rot="5400000" flipH="1" flipV="1">
            <a:off x="770626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6" name="Teardrop 3"/>
          <p:cNvSpPr/>
          <p:nvPr/>
        </p:nvSpPr>
        <p:spPr>
          <a:xfrm rot="5400000" flipH="1" flipV="1">
            <a:off x="686372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7" name="Teardrop 3"/>
          <p:cNvSpPr/>
          <p:nvPr/>
        </p:nvSpPr>
        <p:spPr>
          <a:xfrm rot="5400000" flipH="1" flipV="1">
            <a:off x="85488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8" name="Teardrop 3"/>
          <p:cNvSpPr/>
          <p:nvPr/>
        </p:nvSpPr>
        <p:spPr>
          <a:xfrm rot="5400000" flipH="1" flipV="1">
            <a:off x="123402" y="1375727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9" name="Teardrop 3"/>
          <p:cNvSpPr/>
          <p:nvPr/>
        </p:nvSpPr>
        <p:spPr>
          <a:xfrm rot="5400000" flipH="1" flipV="1">
            <a:off x="64427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0" name="Teardrop 3"/>
          <p:cNvSpPr/>
          <p:nvPr/>
        </p:nvSpPr>
        <p:spPr>
          <a:xfrm rot="5400000" flipH="1" flipV="1">
            <a:off x="-148774" y="1946410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5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4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4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1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7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4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1" name="Teardrop 3"/>
          <p:cNvSpPr/>
          <p:nvPr/>
        </p:nvSpPr>
        <p:spPr>
          <a:xfrm rot="5400000" flipH="1" flipV="1">
            <a:off x="13875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2" name="Teardrop 3"/>
          <p:cNvSpPr/>
          <p:nvPr/>
        </p:nvSpPr>
        <p:spPr>
          <a:xfrm rot="5400000" flipH="1" flipV="1">
            <a:off x="223007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3" name="Teardrop 3"/>
          <p:cNvSpPr/>
          <p:nvPr/>
        </p:nvSpPr>
        <p:spPr>
          <a:xfrm rot="5400000" flipH="1" flipV="1">
            <a:off x="30726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4" name="Teardrop 3"/>
          <p:cNvSpPr/>
          <p:nvPr/>
        </p:nvSpPr>
        <p:spPr>
          <a:xfrm rot="5400000" flipH="1" flipV="1">
            <a:off x="39151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5" name="Teardrop 3"/>
          <p:cNvSpPr/>
          <p:nvPr/>
        </p:nvSpPr>
        <p:spPr>
          <a:xfrm rot="5400000" flipH="1" flipV="1">
            <a:off x="47576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6" name="Teardrop 3"/>
          <p:cNvSpPr/>
          <p:nvPr/>
        </p:nvSpPr>
        <p:spPr>
          <a:xfrm rot="5400000" flipH="1" flipV="1">
            <a:off x="560023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7" name="Teardrop 3"/>
          <p:cNvSpPr/>
          <p:nvPr/>
        </p:nvSpPr>
        <p:spPr>
          <a:xfrm rot="5400000" flipH="1" flipV="1">
            <a:off x="812785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8" name="Teardrop 3"/>
          <p:cNvSpPr/>
          <p:nvPr/>
        </p:nvSpPr>
        <p:spPr>
          <a:xfrm rot="5400000" flipH="1" flipV="1">
            <a:off x="728531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9" name="Teardrop 3"/>
          <p:cNvSpPr/>
          <p:nvPr/>
        </p:nvSpPr>
        <p:spPr>
          <a:xfrm rot="5400000" flipH="1" flipV="1">
            <a:off x="8812306" y="2017156"/>
            <a:ext cx="489780" cy="173608"/>
          </a:xfrm>
          <a:custGeom>
            <a:avLst/>
            <a:gdLst/>
            <a:ahLst/>
            <a:cxnLst/>
            <a:rect l="l" t="t" r="r" b="b"/>
            <a:pathLst>
              <a:path w="489780" h="173608">
                <a:moveTo>
                  <a:pt x="489780" y="159854"/>
                </a:moveTo>
                <a:lnTo>
                  <a:pt x="485976" y="173608"/>
                </a:lnTo>
                <a:lnTo>
                  <a:pt x="475131" y="173608"/>
                </a:lnTo>
                <a:cubicBezTo>
                  <a:pt x="477585" y="169211"/>
                  <a:pt x="477971" y="164422"/>
                  <a:pt x="477971" y="159544"/>
                </a:cubicBezTo>
                <a:cubicBezTo>
                  <a:pt x="477971" y="135634"/>
                  <a:pt x="468705" y="113887"/>
                  <a:pt x="453384" y="97876"/>
                </a:cubicBezTo>
                <a:lnTo>
                  <a:pt x="377652" y="173608"/>
                </a:lnTo>
                <a:lnTo>
                  <a:pt x="377561" y="173608"/>
                </a:lnTo>
                <a:lnTo>
                  <a:pt x="453339" y="97830"/>
                </a:lnTo>
                <a:cubicBezTo>
                  <a:pt x="437327" y="82509"/>
                  <a:pt x="415581" y="73244"/>
                  <a:pt x="391670" y="73244"/>
                </a:cubicBezTo>
                <a:cubicBezTo>
                  <a:pt x="341651" y="73244"/>
                  <a:pt x="301103" y="113792"/>
                  <a:pt x="301103" y="163811"/>
                </a:cubicBezTo>
                <a:lnTo>
                  <a:pt x="299829" y="173608"/>
                </a:lnTo>
                <a:lnTo>
                  <a:pt x="288634" y="173608"/>
                </a:lnTo>
                <a:cubicBezTo>
                  <a:pt x="289602" y="170367"/>
                  <a:pt x="289617" y="166907"/>
                  <a:pt x="289547" y="163248"/>
                </a:cubicBezTo>
                <a:cubicBezTo>
                  <a:pt x="289547" y="130228"/>
                  <a:pt x="305265" y="100880"/>
                  <a:pt x="329868" y="82592"/>
                </a:cubicBezTo>
                <a:cubicBezTo>
                  <a:pt x="326825" y="66091"/>
                  <a:pt x="318670" y="50477"/>
                  <a:pt x="305914" y="37722"/>
                </a:cubicBezTo>
                <a:cubicBezTo>
                  <a:pt x="289007" y="20815"/>
                  <a:pt x="267078" y="11989"/>
                  <a:pt x="244922" y="11501"/>
                </a:cubicBezTo>
                <a:lnTo>
                  <a:pt x="244922" y="96667"/>
                </a:lnTo>
                <a:lnTo>
                  <a:pt x="244858" y="96667"/>
                </a:lnTo>
                <a:lnTo>
                  <a:pt x="244858" y="11501"/>
                </a:lnTo>
                <a:cubicBezTo>
                  <a:pt x="222703" y="11990"/>
                  <a:pt x="200774" y="20815"/>
                  <a:pt x="183866" y="37722"/>
                </a:cubicBezTo>
                <a:cubicBezTo>
                  <a:pt x="171105" y="50483"/>
                  <a:pt x="162948" y="66105"/>
                  <a:pt x="159939" y="82613"/>
                </a:cubicBezTo>
                <a:cubicBezTo>
                  <a:pt x="184526" y="100902"/>
                  <a:pt x="200233" y="130241"/>
                  <a:pt x="200233" y="163248"/>
                </a:cubicBezTo>
                <a:lnTo>
                  <a:pt x="201368" y="173608"/>
                </a:lnTo>
                <a:lnTo>
                  <a:pt x="189949" y="173608"/>
                </a:lnTo>
                <a:cubicBezTo>
                  <a:pt x="188710" y="170302"/>
                  <a:pt x="188616" y="166986"/>
                  <a:pt x="188677" y="163811"/>
                </a:cubicBezTo>
                <a:cubicBezTo>
                  <a:pt x="188677" y="113792"/>
                  <a:pt x="148129" y="73244"/>
                  <a:pt x="98110" y="73244"/>
                </a:cubicBezTo>
                <a:cubicBezTo>
                  <a:pt x="74200" y="73244"/>
                  <a:pt x="52453" y="82510"/>
                  <a:pt x="36441" y="97831"/>
                </a:cubicBezTo>
                <a:lnTo>
                  <a:pt x="112218" y="173608"/>
                </a:lnTo>
                <a:lnTo>
                  <a:pt x="112128" y="173608"/>
                </a:lnTo>
                <a:lnTo>
                  <a:pt x="36396" y="97876"/>
                </a:lnTo>
                <a:cubicBezTo>
                  <a:pt x="21075" y="113887"/>
                  <a:pt x="11809" y="135634"/>
                  <a:pt x="11809" y="159544"/>
                </a:cubicBezTo>
                <a:lnTo>
                  <a:pt x="14649" y="173608"/>
                </a:lnTo>
                <a:lnTo>
                  <a:pt x="3810" y="173608"/>
                </a:lnTo>
                <a:cubicBezTo>
                  <a:pt x="333" y="169383"/>
                  <a:pt x="0" y="164657"/>
                  <a:pt x="0" y="159854"/>
                </a:cubicBezTo>
                <a:cubicBezTo>
                  <a:pt x="0" y="132604"/>
                  <a:pt x="10706" y="107854"/>
                  <a:pt x="28286" y="89721"/>
                </a:cubicBezTo>
                <a:lnTo>
                  <a:pt x="28286" y="89721"/>
                </a:lnTo>
                <a:cubicBezTo>
                  <a:pt x="46420" y="72140"/>
                  <a:pt x="71170" y="61435"/>
                  <a:pt x="98420" y="61435"/>
                </a:cubicBezTo>
                <a:cubicBezTo>
                  <a:pt x="117023" y="61435"/>
                  <a:pt x="134461" y="66424"/>
                  <a:pt x="149250" y="75515"/>
                </a:cubicBezTo>
                <a:cubicBezTo>
                  <a:pt x="153323" y="58635"/>
                  <a:pt x="162130" y="42758"/>
                  <a:pt x="175297" y="29591"/>
                </a:cubicBezTo>
                <a:cubicBezTo>
                  <a:pt x="194566" y="10322"/>
                  <a:pt x="219636" y="391"/>
                  <a:pt x="244890" y="0"/>
                </a:cubicBezTo>
                <a:lnTo>
                  <a:pt x="244890" y="0"/>
                </a:lnTo>
                <a:cubicBezTo>
                  <a:pt x="270144" y="391"/>
                  <a:pt x="295215" y="10322"/>
                  <a:pt x="314484" y="29591"/>
                </a:cubicBezTo>
                <a:cubicBezTo>
                  <a:pt x="327644" y="42751"/>
                  <a:pt x="336448" y="58618"/>
                  <a:pt x="340604" y="75474"/>
                </a:cubicBezTo>
                <a:cubicBezTo>
                  <a:pt x="355376" y="66408"/>
                  <a:pt x="372787" y="61434"/>
                  <a:pt x="391360" y="61434"/>
                </a:cubicBezTo>
                <a:cubicBezTo>
                  <a:pt x="418610" y="61434"/>
                  <a:pt x="443360" y="72140"/>
                  <a:pt x="461494" y="89721"/>
                </a:cubicBezTo>
                <a:cubicBezTo>
                  <a:pt x="479075" y="107854"/>
                  <a:pt x="489780" y="132604"/>
                  <a:pt x="489780" y="159854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0" name="Teardrop 3"/>
          <p:cNvSpPr/>
          <p:nvPr/>
        </p:nvSpPr>
        <p:spPr>
          <a:xfrm rot="5400000" flipH="1" flipV="1">
            <a:off x="544992" y="1797636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1" name="Teardrop 3"/>
          <p:cNvSpPr/>
          <p:nvPr/>
        </p:nvSpPr>
        <p:spPr>
          <a:xfrm rot="5400000" flipH="1" flipV="1">
            <a:off x="60211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2" name="Teardrop 3"/>
          <p:cNvSpPr/>
          <p:nvPr/>
        </p:nvSpPr>
        <p:spPr>
          <a:xfrm rot="5400000" flipH="1" flipV="1">
            <a:off x="9659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3" name="Teardrop 3"/>
          <p:cNvSpPr/>
          <p:nvPr/>
        </p:nvSpPr>
        <p:spPr>
          <a:xfrm rot="5400000" flipH="1" flipV="1">
            <a:off x="180848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4" name="Teardrop 3"/>
          <p:cNvSpPr/>
          <p:nvPr/>
        </p:nvSpPr>
        <p:spPr>
          <a:xfrm rot="5400000" flipH="1" flipV="1">
            <a:off x="26510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5" name="Teardrop 3"/>
          <p:cNvSpPr/>
          <p:nvPr/>
        </p:nvSpPr>
        <p:spPr>
          <a:xfrm rot="5400000" flipH="1" flipV="1">
            <a:off x="34935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6" name="Teardrop 3"/>
          <p:cNvSpPr/>
          <p:nvPr/>
        </p:nvSpPr>
        <p:spPr>
          <a:xfrm rot="5400000" flipH="1" flipV="1">
            <a:off x="43361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7" name="Teardrop 3"/>
          <p:cNvSpPr/>
          <p:nvPr/>
        </p:nvSpPr>
        <p:spPr>
          <a:xfrm rot="5400000" flipH="1" flipV="1">
            <a:off x="517864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8" name="Teardrop 3"/>
          <p:cNvSpPr/>
          <p:nvPr/>
        </p:nvSpPr>
        <p:spPr>
          <a:xfrm rot="5400000" flipH="1" flipV="1">
            <a:off x="770626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9" name="Teardrop 3"/>
          <p:cNvSpPr/>
          <p:nvPr/>
        </p:nvSpPr>
        <p:spPr>
          <a:xfrm rot="5400000" flipH="1" flipV="1">
            <a:off x="686372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0" name="Teardrop 3"/>
          <p:cNvSpPr/>
          <p:nvPr/>
        </p:nvSpPr>
        <p:spPr>
          <a:xfrm rot="5400000" flipH="1" flipV="1">
            <a:off x="85488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1" name="Teardrop 3"/>
          <p:cNvSpPr/>
          <p:nvPr/>
        </p:nvSpPr>
        <p:spPr>
          <a:xfrm rot="5400000" flipH="1" flipV="1">
            <a:off x="123402" y="221832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2" name="Teardrop 3"/>
          <p:cNvSpPr/>
          <p:nvPr/>
        </p:nvSpPr>
        <p:spPr>
          <a:xfrm rot="5400000" flipH="1" flipV="1">
            <a:off x="64427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3" name="Teardrop 3"/>
          <p:cNvSpPr/>
          <p:nvPr/>
        </p:nvSpPr>
        <p:spPr>
          <a:xfrm rot="5400000" flipH="1" flipV="1">
            <a:off x="-148774" y="2795083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4" name="Teardrop 3"/>
          <p:cNvSpPr/>
          <p:nvPr/>
        </p:nvSpPr>
        <p:spPr>
          <a:xfrm rot="5400000" flipH="1" flipV="1">
            <a:off x="13875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5" name="Teardrop 3"/>
          <p:cNvSpPr/>
          <p:nvPr/>
        </p:nvSpPr>
        <p:spPr>
          <a:xfrm rot="5400000" flipH="1" flipV="1">
            <a:off x="223007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6" name="Teardrop 3"/>
          <p:cNvSpPr/>
          <p:nvPr/>
        </p:nvSpPr>
        <p:spPr>
          <a:xfrm rot="5400000" flipH="1" flipV="1">
            <a:off x="30726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7" name="Teardrop 3"/>
          <p:cNvSpPr/>
          <p:nvPr/>
        </p:nvSpPr>
        <p:spPr>
          <a:xfrm rot="5400000" flipH="1" flipV="1">
            <a:off x="39151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8" name="Teardrop 3"/>
          <p:cNvSpPr/>
          <p:nvPr/>
        </p:nvSpPr>
        <p:spPr>
          <a:xfrm rot="5400000" flipH="1" flipV="1">
            <a:off x="47576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9" name="Teardrop 3"/>
          <p:cNvSpPr/>
          <p:nvPr/>
        </p:nvSpPr>
        <p:spPr>
          <a:xfrm rot="5400000" flipH="1" flipV="1">
            <a:off x="560023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0" name="Teardrop 3"/>
          <p:cNvSpPr/>
          <p:nvPr/>
        </p:nvSpPr>
        <p:spPr>
          <a:xfrm rot="5400000" flipH="1" flipV="1">
            <a:off x="812785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1" name="Teardrop 3"/>
          <p:cNvSpPr/>
          <p:nvPr/>
        </p:nvSpPr>
        <p:spPr>
          <a:xfrm rot="5400000" flipH="1" flipV="1">
            <a:off x="728531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2" name="Teardrop 3"/>
          <p:cNvSpPr/>
          <p:nvPr/>
        </p:nvSpPr>
        <p:spPr>
          <a:xfrm rot="5400000" flipH="1" flipV="1">
            <a:off x="8812306" y="2865829"/>
            <a:ext cx="489780" cy="173608"/>
          </a:xfrm>
          <a:custGeom>
            <a:avLst/>
            <a:gdLst/>
            <a:ahLst/>
            <a:cxnLst/>
            <a:rect l="l" t="t" r="r" b="b"/>
            <a:pathLst>
              <a:path w="489780" h="173608">
                <a:moveTo>
                  <a:pt x="489780" y="159854"/>
                </a:moveTo>
                <a:lnTo>
                  <a:pt x="485976" y="173608"/>
                </a:lnTo>
                <a:lnTo>
                  <a:pt x="475132" y="173608"/>
                </a:lnTo>
                <a:cubicBezTo>
                  <a:pt x="477585" y="169211"/>
                  <a:pt x="477971" y="164422"/>
                  <a:pt x="477971" y="159544"/>
                </a:cubicBezTo>
                <a:cubicBezTo>
                  <a:pt x="477971" y="135634"/>
                  <a:pt x="468705" y="113887"/>
                  <a:pt x="453384" y="97876"/>
                </a:cubicBezTo>
                <a:lnTo>
                  <a:pt x="377652" y="173608"/>
                </a:lnTo>
                <a:lnTo>
                  <a:pt x="377561" y="173608"/>
                </a:lnTo>
                <a:lnTo>
                  <a:pt x="453339" y="97830"/>
                </a:lnTo>
                <a:cubicBezTo>
                  <a:pt x="437327" y="82509"/>
                  <a:pt x="415581" y="73244"/>
                  <a:pt x="391670" y="73244"/>
                </a:cubicBezTo>
                <a:cubicBezTo>
                  <a:pt x="341652" y="73244"/>
                  <a:pt x="301103" y="113792"/>
                  <a:pt x="301103" y="163811"/>
                </a:cubicBezTo>
                <a:lnTo>
                  <a:pt x="299830" y="173608"/>
                </a:lnTo>
                <a:lnTo>
                  <a:pt x="288634" y="173608"/>
                </a:lnTo>
                <a:cubicBezTo>
                  <a:pt x="289602" y="170367"/>
                  <a:pt x="289617" y="166907"/>
                  <a:pt x="289547" y="163248"/>
                </a:cubicBezTo>
                <a:cubicBezTo>
                  <a:pt x="289547" y="130228"/>
                  <a:pt x="305265" y="100880"/>
                  <a:pt x="329868" y="82592"/>
                </a:cubicBezTo>
                <a:cubicBezTo>
                  <a:pt x="326825" y="66091"/>
                  <a:pt x="318670" y="50477"/>
                  <a:pt x="305914" y="37722"/>
                </a:cubicBezTo>
                <a:cubicBezTo>
                  <a:pt x="289007" y="20815"/>
                  <a:pt x="267078" y="11989"/>
                  <a:pt x="244922" y="11501"/>
                </a:cubicBezTo>
                <a:lnTo>
                  <a:pt x="244922" y="96667"/>
                </a:lnTo>
                <a:lnTo>
                  <a:pt x="244858" y="96667"/>
                </a:lnTo>
                <a:lnTo>
                  <a:pt x="244858" y="11501"/>
                </a:lnTo>
                <a:cubicBezTo>
                  <a:pt x="222703" y="11990"/>
                  <a:pt x="200774" y="20815"/>
                  <a:pt x="183866" y="37722"/>
                </a:cubicBezTo>
                <a:cubicBezTo>
                  <a:pt x="171105" y="50483"/>
                  <a:pt x="162948" y="66105"/>
                  <a:pt x="159939" y="82613"/>
                </a:cubicBezTo>
                <a:cubicBezTo>
                  <a:pt x="184526" y="100902"/>
                  <a:pt x="200233" y="130241"/>
                  <a:pt x="200233" y="163248"/>
                </a:cubicBezTo>
                <a:lnTo>
                  <a:pt x="201368" y="173608"/>
                </a:lnTo>
                <a:lnTo>
                  <a:pt x="189949" y="173608"/>
                </a:lnTo>
                <a:cubicBezTo>
                  <a:pt x="188710" y="170302"/>
                  <a:pt x="188616" y="166986"/>
                  <a:pt x="188677" y="163811"/>
                </a:cubicBezTo>
                <a:cubicBezTo>
                  <a:pt x="188677" y="113792"/>
                  <a:pt x="148129" y="73244"/>
                  <a:pt x="98110" y="73244"/>
                </a:cubicBezTo>
                <a:cubicBezTo>
                  <a:pt x="74200" y="73244"/>
                  <a:pt x="52453" y="82510"/>
                  <a:pt x="36441" y="97831"/>
                </a:cubicBezTo>
                <a:lnTo>
                  <a:pt x="112218" y="173608"/>
                </a:lnTo>
                <a:lnTo>
                  <a:pt x="112128" y="173608"/>
                </a:lnTo>
                <a:lnTo>
                  <a:pt x="36396" y="97876"/>
                </a:lnTo>
                <a:cubicBezTo>
                  <a:pt x="21075" y="113887"/>
                  <a:pt x="11809" y="135634"/>
                  <a:pt x="11809" y="159544"/>
                </a:cubicBezTo>
                <a:lnTo>
                  <a:pt x="14649" y="173608"/>
                </a:lnTo>
                <a:lnTo>
                  <a:pt x="3810" y="173608"/>
                </a:lnTo>
                <a:cubicBezTo>
                  <a:pt x="333" y="169383"/>
                  <a:pt x="0" y="164657"/>
                  <a:pt x="0" y="159854"/>
                </a:cubicBezTo>
                <a:cubicBezTo>
                  <a:pt x="0" y="132604"/>
                  <a:pt x="10706" y="107854"/>
                  <a:pt x="28286" y="89721"/>
                </a:cubicBezTo>
                <a:lnTo>
                  <a:pt x="28286" y="89721"/>
                </a:lnTo>
                <a:cubicBezTo>
                  <a:pt x="46420" y="72140"/>
                  <a:pt x="71170" y="61435"/>
                  <a:pt x="98420" y="61435"/>
                </a:cubicBezTo>
                <a:cubicBezTo>
                  <a:pt x="117023" y="61435"/>
                  <a:pt x="134461" y="66424"/>
                  <a:pt x="149250" y="75515"/>
                </a:cubicBezTo>
                <a:cubicBezTo>
                  <a:pt x="153323" y="58635"/>
                  <a:pt x="162130" y="42758"/>
                  <a:pt x="175297" y="29591"/>
                </a:cubicBezTo>
                <a:cubicBezTo>
                  <a:pt x="194566" y="10322"/>
                  <a:pt x="219636" y="391"/>
                  <a:pt x="244890" y="0"/>
                </a:cubicBezTo>
                <a:lnTo>
                  <a:pt x="244890" y="0"/>
                </a:lnTo>
                <a:cubicBezTo>
                  <a:pt x="270144" y="391"/>
                  <a:pt x="295215" y="10322"/>
                  <a:pt x="314484" y="29591"/>
                </a:cubicBezTo>
                <a:cubicBezTo>
                  <a:pt x="327644" y="42751"/>
                  <a:pt x="336448" y="58618"/>
                  <a:pt x="340604" y="75474"/>
                </a:cubicBezTo>
                <a:cubicBezTo>
                  <a:pt x="355376" y="66408"/>
                  <a:pt x="372787" y="61434"/>
                  <a:pt x="391360" y="61434"/>
                </a:cubicBezTo>
                <a:cubicBezTo>
                  <a:pt x="418611" y="61434"/>
                  <a:pt x="443360" y="72140"/>
                  <a:pt x="461494" y="89721"/>
                </a:cubicBezTo>
                <a:cubicBezTo>
                  <a:pt x="479075" y="107854"/>
                  <a:pt x="489780" y="132604"/>
                  <a:pt x="489780" y="159854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3" name="Teardrop 3"/>
          <p:cNvSpPr/>
          <p:nvPr/>
        </p:nvSpPr>
        <p:spPr>
          <a:xfrm rot="5400000" flipH="1" flipV="1">
            <a:off x="544992" y="264630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4" name="Teardrop 3"/>
          <p:cNvSpPr/>
          <p:nvPr/>
        </p:nvSpPr>
        <p:spPr>
          <a:xfrm rot="5400000" flipH="1" flipV="1">
            <a:off x="60211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5" name="Teardrop 3"/>
          <p:cNvSpPr/>
          <p:nvPr/>
        </p:nvSpPr>
        <p:spPr>
          <a:xfrm rot="5400000" flipH="1" flipV="1">
            <a:off x="9659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6" name="Teardrop 3"/>
          <p:cNvSpPr/>
          <p:nvPr/>
        </p:nvSpPr>
        <p:spPr>
          <a:xfrm rot="5400000" flipH="1" flipV="1">
            <a:off x="180848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7" name="Teardrop 3"/>
          <p:cNvSpPr/>
          <p:nvPr/>
        </p:nvSpPr>
        <p:spPr>
          <a:xfrm rot="5400000" flipH="1" flipV="1">
            <a:off x="26510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8" name="Teardrop 3"/>
          <p:cNvSpPr/>
          <p:nvPr/>
        </p:nvSpPr>
        <p:spPr>
          <a:xfrm rot="5400000" flipH="1" flipV="1">
            <a:off x="34935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9" name="Teardrop 3"/>
          <p:cNvSpPr/>
          <p:nvPr/>
        </p:nvSpPr>
        <p:spPr>
          <a:xfrm rot="5400000" flipH="1" flipV="1">
            <a:off x="43361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0" name="Teardrop 3"/>
          <p:cNvSpPr/>
          <p:nvPr/>
        </p:nvSpPr>
        <p:spPr>
          <a:xfrm rot="5400000" flipH="1" flipV="1">
            <a:off x="517864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1" name="Teardrop 3"/>
          <p:cNvSpPr/>
          <p:nvPr/>
        </p:nvSpPr>
        <p:spPr>
          <a:xfrm rot="5400000" flipH="1" flipV="1">
            <a:off x="770626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2" name="Teardrop 3"/>
          <p:cNvSpPr/>
          <p:nvPr/>
        </p:nvSpPr>
        <p:spPr>
          <a:xfrm rot="5400000" flipH="1" flipV="1">
            <a:off x="686372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3" name="Teardrop 3"/>
          <p:cNvSpPr/>
          <p:nvPr/>
        </p:nvSpPr>
        <p:spPr>
          <a:xfrm rot="5400000" flipH="1" flipV="1">
            <a:off x="85488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4" name="Teardrop 3"/>
          <p:cNvSpPr/>
          <p:nvPr/>
        </p:nvSpPr>
        <p:spPr>
          <a:xfrm rot="5400000" flipH="1" flipV="1">
            <a:off x="123402" y="3068579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5" name="Teardrop 3"/>
          <p:cNvSpPr/>
          <p:nvPr/>
        </p:nvSpPr>
        <p:spPr>
          <a:xfrm rot="5400000" flipH="1" flipV="1">
            <a:off x="64427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6" name="Teardrop 3"/>
          <p:cNvSpPr/>
          <p:nvPr/>
        </p:nvSpPr>
        <p:spPr>
          <a:xfrm rot="5400000" flipH="1" flipV="1">
            <a:off x="-148774" y="3639262"/>
            <a:ext cx="612648" cy="315100"/>
          </a:xfrm>
          <a:custGeom>
            <a:avLst/>
            <a:gdLst/>
            <a:ahLst/>
            <a:cxnLst/>
            <a:rect l="l" t="t" r="r" b="b"/>
            <a:pathLst>
              <a:path w="612648" h="315100">
                <a:moveTo>
                  <a:pt x="239386" y="75670"/>
                </a:moveTo>
                <a:cubicBezTo>
                  <a:pt x="230866" y="67149"/>
                  <a:pt x="224313" y="57406"/>
                  <a:pt x="219944" y="46909"/>
                </a:cubicBezTo>
                <a:cubicBezTo>
                  <a:pt x="207099" y="60107"/>
                  <a:pt x="182914" y="65356"/>
                  <a:pt x="163810" y="64989"/>
                </a:cubicBezTo>
                <a:cubicBezTo>
                  <a:pt x="113792" y="64989"/>
                  <a:pt x="73243" y="105538"/>
                  <a:pt x="73243" y="155556"/>
                </a:cubicBezTo>
                <a:cubicBezTo>
                  <a:pt x="73243" y="179467"/>
                  <a:pt x="82509" y="201213"/>
                  <a:pt x="97830" y="217225"/>
                </a:cubicBezTo>
                <a:close/>
                <a:moveTo>
                  <a:pt x="268191" y="95157"/>
                </a:moveTo>
                <a:cubicBezTo>
                  <a:pt x="257695" y="90787"/>
                  <a:pt x="247952" y="84234"/>
                  <a:pt x="239431" y="75715"/>
                </a:cubicBezTo>
                <a:lnTo>
                  <a:pt x="97875" y="217270"/>
                </a:lnTo>
                <a:cubicBezTo>
                  <a:pt x="113887" y="232591"/>
                  <a:pt x="135634" y="241857"/>
                  <a:pt x="159544" y="241857"/>
                </a:cubicBezTo>
                <a:cubicBezTo>
                  <a:pt x="184553" y="241857"/>
                  <a:pt x="207195" y="231720"/>
                  <a:pt x="223585" y="215331"/>
                </a:cubicBezTo>
                <a:cubicBezTo>
                  <a:pt x="239974" y="198941"/>
                  <a:pt x="250111" y="176299"/>
                  <a:pt x="250111" y="151290"/>
                </a:cubicBezTo>
                <a:cubicBezTo>
                  <a:pt x="249745" y="132187"/>
                  <a:pt x="254994" y="108002"/>
                  <a:pt x="268191" y="95157"/>
                </a:cubicBezTo>
                <a:close/>
                <a:moveTo>
                  <a:pt x="391275" y="232488"/>
                </a:moveTo>
                <a:cubicBezTo>
                  <a:pt x="366688" y="214199"/>
                  <a:pt x="350981" y="184860"/>
                  <a:pt x="350981" y="151853"/>
                </a:cubicBezTo>
                <a:cubicBezTo>
                  <a:pt x="351479" y="125869"/>
                  <a:pt x="347689" y="109892"/>
                  <a:pt x="331337" y="99934"/>
                </a:cubicBezTo>
                <a:cubicBezTo>
                  <a:pt x="315088" y="104415"/>
                  <a:pt x="297874" y="104335"/>
                  <a:pt x="281637" y="99721"/>
                </a:cubicBezTo>
                <a:cubicBezTo>
                  <a:pt x="265010" y="109675"/>
                  <a:pt x="261165" y="125694"/>
                  <a:pt x="261667" y="151853"/>
                </a:cubicBezTo>
                <a:cubicBezTo>
                  <a:pt x="261667" y="179968"/>
                  <a:pt x="250271" y="205421"/>
                  <a:pt x="231847" y="223846"/>
                </a:cubicBezTo>
                <a:lnTo>
                  <a:pt x="221347" y="232509"/>
                </a:lnTo>
                <a:cubicBezTo>
                  <a:pt x="224390" y="249009"/>
                  <a:pt x="232545" y="264623"/>
                  <a:pt x="245300" y="277378"/>
                </a:cubicBezTo>
                <a:cubicBezTo>
                  <a:pt x="262208" y="294285"/>
                  <a:pt x="284137" y="303111"/>
                  <a:pt x="306292" y="303599"/>
                </a:cubicBezTo>
                <a:lnTo>
                  <a:pt x="306292" y="218433"/>
                </a:lnTo>
                <a:lnTo>
                  <a:pt x="306356" y="218433"/>
                </a:lnTo>
                <a:lnTo>
                  <a:pt x="306356" y="303599"/>
                </a:lnTo>
                <a:cubicBezTo>
                  <a:pt x="328512" y="303110"/>
                  <a:pt x="350441" y="294285"/>
                  <a:pt x="367348" y="277378"/>
                </a:cubicBezTo>
                <a:cubicBezTo>
                  <a:pt x="380109" y="264617"/>
                  <a:pt x="388266" y="248996"/>
                  <a:pt x="391275" y="232488"/>
                </a:cubicBezTo>
                <a:close/>
                <a:moveTo>
                  <a:pt x="514773" y="217271"/>
                </a:moveTo>
                <a:lnTo>
                  <a:pt x="373218" y="75716"/>
                </a:lnTo>
                <a:cubicBezTo>
                  <a:pt x="364700" y="84231"/>
                  <a:pt x="354962" y="90781"/>
                  <a:pt x="344508" y="95209"/>
                </a:cubicBezTo>
                <a:cubicBezTo>
                  <a:pt x="357668" y="108066"/>
                  <a:pt x="362903" y="132212"/>
                  <a:pt x="362537" y="151290"/>
                </a:cubicBezTo>
                <a:cubicBezTo>
                  <a:pt x="362537" y="201309"/>
                  <a:pt x="403086" y="241857"/>
                  <a:pt x="453104" y="241857"/>
                </a:cubicBezTo>
                <a:cubicBezTo>
                  <a:pt x="477015" y="241857"/>
                  <a:pt x="498761" y="232592"/>
                  <a:pt x="514773" y="217271"/>
                </a:cubicBezTo>
                <a:close/>
                <a:moveTo>
                  <a:pt x="539405" y="155556"/>
                </a:moveTo>
                <a:cubicBezTo>
                  <a:pt x="539405" y="105538"/>
                  <a:pt x="498856" y="64989"/>
                  <a:pt x="448838" y="64989"/>
                </a:cubicBezTo>
                <a:cubicBezTo>
                  <a:pt x="429760" y="65355"/>
                  <a:pt x="405614" y="60121"/>
                  <a:pt x="392756" y="46961"/>
                </a:cubicBezTo>
                <a:cubicBezTo>
                  <a:pt x="388329" y="57415"/>
                  <a:pt x="381778" y="67153"/>
                  <a:pt x="373263" y="75671"/>
                </a:cubicBezTo>
                <a:lnTo>
                  <a:pt x="514818" y="217225"/>
                </a:lnTo>
                <a:cubicBezTo>
                  <a:pt x="530139" y="201213"/>
                  <a:pt x="539405" y="179467"/>
                  <a:pt x="539405" y="155556"/>
                </a:cubicBezTo>
                <a:close/>
                <a:moveTo>
                  <a:pt x="612648" y="8776"/>
                </a:moveTo>
                <a:cubicBezTo>
                  <a:pt x="612257" y="34030"/>
                  <a:pt x="602326" y="59101"/>
                  <a:pt x="583058" y="78369"/>
                </a:cubicBezTo>
                <a:cubicBezTo>
                  <a:pt x="569890" y="91537"/>
                  <a:pt x="554014" y="100343"/>
                  <a:pt x="537134" y="104416"/>
                </a:cubicBezTo>
                <a:cubicBezTo>
                  <a:pt x="546225" y="119205"/>
                  <a:pt x="551214" y="136643"/>
                  <a:pt x="551214" y="155247"/>
                </a:cubicBezTo>
                <a:cubicBezTo>
                  <a:pt x="551214" y="182497"/>
                  <a:pt x="540509" y="207247"/>
                  <a:pt x="522928" y="225380"/>
                </a:cubicBezTo>
                <a:lnTo>
                  <a:pt x="522928" y="225380"/>
                </a:lnTo>
                <a:cubicBezTo>
                  <a:pt x="504794" y="242961"/>
                  <a:pt x="480045" y="253667"/>
                  <a:pt x="452794" y="253667"/>
                </a:cubicBezTo>
                <a:cubicBezTo>
                  <a:pt x="434191" y="253667"/>
                  <a:pt x="416753" y="248677"/>
                  <a:pt x="401964" y="239586"/>
                </a:cubicBezTo>
                <a:cubicBezTo>
                  <a:pt x="397891" y="256466"/>
                  <a:pt x="389084" y="272342"/>
                  <a:pt x="375917" y="285509"/>
                </a:cubicBezTo>
                <a:cubicBezTo>
                  <a:pt x="356649" y="304778"/>
                  <a:pt x="331578" y="314709"/>
                  <a:pt x="306324" y="315100"/>
                </a:cubicBezTo>
                <a:lnTo>
                  <a:pt x="306324" y="315100"/>
                </a:lnTo>
                <a:cubicBezTo>
                  <a:pt x="281070" y="314709"/>
                  <a:pt x="255999" y="304778"/>
                  <a:pt x="236731" y="285509"/>
                </a:cubicBezTo>
                <a:cubicBezTo>
                  <a:pt x="223571" y="272349"/>
                  <a:pt x="214766" y="256482"/>
                  <a:pt x="210610" y="239626"/>
                </a:cubicBezTo>
                <a:cubicBezTo>
                  <a:pt x="195839" y="248693"/>
                  <a:pt x="178427" y="253666"/>
                  <a:pt x="159854" y="253666"/>
                </a:cubicBezTo>
                <a:cubicBezTo>
                  <a:pt x="132604" y="253666"/>
                  <a:pt x="107854" y="242961"/>
                  <a:pt x="89720" y="225380"/>
                </a:cubicBezTo>
                <a:lnTo>
                  <a:pt x="89720" y="225380"/>
                </a:lnTo>
                <a:cubicBezTo>
                  <a:pt x="72140" y="207247"/>
                  <a:pt x="61434" y="182497"/>
                  <a:pt x="61434" y="155247"/>
                </a:cubicBezTo>
                <a:cubicBezTo>
                  <a:pt x="61434" y="136673"/>
                  <a:pt x="66408" y="119262"/>
                  <a:pt x="75474" y="104490"/>
                </a:cubicBezTo>
                <a:cubicBezTo>
                  <a:pt x="58618" y="100334"/>
                  <a:pt x="42751" y="91530"/>
                  <a:pt x="29591" y="78369"/>
                </a:cubicBezTo>
                <a:cubicBezTo>
                  <a:pt x="10322" y="59101"/>
                  <a:pt x="391" y="34030"/>
                  <a:pt x="0" y="8776"/>
                </a:cubicBezTo>
                <a:lnTo>
                  <a:pt x="0" y="8776"/>
                </a:lnTo>
                <a:lnTo>
                  <a:pt x="1828" y="0"/>
                </a:lnTo>
                <a:lnTo>
                  <a:pt x="13374" y="0"/>
                </a:lnTo>
                <a:cubicBezTo>
                  <a:pt x="11782" y="2802"/>
                  <a:pt x="11567" y="5771"/>
                  <a:pt x="11501" y="8744"/>
                </a:cubicBezTo>
                <a:lnTo>
                  <a:pt x="96667" y="8744"/>
                </a:lnTo>
                <a:lnTo>
                  <a:pt x="96667" y="8808"/>
                </a:lnTo>
                <a:lnTo>
                  <a:pt x="11501" y="8808"/>
                </a:lnTo>
                <a:cubicBezTo>
                  <a:pt x="11990" y="30964"/>
                  <a:pt x="20815" y="52893"/>
                  <a:pt x="37722" y="69800"/>
                </a:cubicBezTo>
                <a:cubicBezTo>
                  <a:pt x="50477" y="82555"/>
                  <a:pt x="66091" y="90711"/>
                  <a:pt x="82592" y="93753"/>
                </a:cubicBezTo>
                <a:cubicBezTo>
                  <a:pt x="100880" y="69151"/>
                  <a:pt x="130228" y="53433"/>
                  <a:pt x="163247" y="53433"/>
                </a:cubicBezTo>
                <a:cubicBezTo>
                  <a:pt x="186137" y="53872"/>
                  <a:pt x="201262" y="50984"/>
                  <a:pt x="211355" y="39116"/>
                </a:cubicBezTo>
                <a:cubicBezTo>
                  <a:pt x="212796" y="37420"/>
                  <a:pt x="214135" y="35542"/>
                  <a:pt x="215380" y="33463"/>
                </a:cubicBezTo>
                <a:lnTo>
                  <a:pt x="215236" y="0"/>
                </a:lnTo>
                <a:lnTo>
                  <a:pt x="223507" y="0"/>
                </a:lnTo>
                <a:cubicBezTo>
                  <a:pt x="219688" y="24354"/>
                  <a:pt x="227777" y="49750"/>
                  <a:pt x="246535" y="68520"/>
                </a:cubicBezTo>
                <a:lnTo>
                  <a:pt x="254763" y="60293"/>
                </a:lnTo>
                <a:cubicBezTo>
                  <a:pt x="254771" y="60299"/>
                  <a:pt x="254778" y="60307"/>
                  <a:pt x="254786" y="60315"/>
                </a:cubicBezTo>
                <a:lnTo>
                  <a:pt x="254808" y="60338"/>
                </a:lnTo>
                <a:lnTo>
                  <a:pt x="246580" y="68565"/>
                </a:lnTo>
                <a:cubicBezTo>
                  <a:pt x="279582" y="101547"/>
                  <a:pt x="333066" y="101547"/>
                  <a:pt x="366068" y="68565"/>
                </a:cubicBezTo>
                <a:lnTo>
                  <a:pt x="357840" y="60338"/>
                </a:lnTo>
                <a:cubicBezTo>
                  <a:pt x="357847" y="60330"/>
                  <a:pt x="357855" y="60322"/>
                  <a:pt x="357862" y="60315"/>
                </a:cubicBezTo>
                <a:lnTo>
                  <a:pt x="357885" y="60293"/>
                </a:lnTo>
                <a:lnTo>
                  <a:pt x="366113" y="68520"/>
                </a:lnTo>
                <a:cubicBezTo>
                  <a:pt x="384872" y="49750"/>
                  <a:pt x="392961" y="24354"/>
                  <a:pt x="389142" y="0"/>
                </a:cubicBezTo>
                <a:lnTo>
                  <a:pt x="397337" y="0"/>
                </a:lnTo>
                <a:cubicBezTo>
                  <a:pt x="401479" y="11094"/>
                  <a:pt x="400548" y="22668"/>
                  <a:pt x="397481" y="33790"/>
                </a:cubicBezTo>
                <a:cubicBezTo>
                  <a:pt x="407439" y="50142"/>
                  <a:pt x="423417" y="53932"/>
                  <a:pt x="449401" y="53433"/>
                </a:cubicBezTo>
                <a:cubicBezTo>
                  <a:pt x="482408" y="53434"/>
                  <a:pt x="511746" y="69140"/>
                  <a:pt x="530035" y="93727"/>
                </a:cubicBezTo>
                <a:cubicBezTo>
                  <a:pt x="546543" y="90718"/>
                  <a:pt x="562165" y="82561"/>
                  <a:pt x="574926" y="69800"/>
                </a:cubicBezTo>
                <a:cubicBezTo>
                  <a:pt x="591833" y="52893"/>
                  <a:pt x="600659" y="30964"/>
                  <a:pt x="601147" y="8808"/>
                </a:cubicBezTo>
                <a:lnTo>
                  <a:pt x="515982" y="8808"/>
                </a:lnTo>
                <a:lnTo>
                  <a:pt x="515981" y="8744"/>
                </a:lnTo>
                <a:lnTo>
                  <a:pt x="601147" y="8744"/>
                </a:lnTo>
                <a:lnTo>
                  <a:pt x="599275" y="0"/>
                </a:lnTo>
                <a:lnTo>
                  <a:pt x="610820" y="0"/>
                </a:lnTo>
                <a:cubicBezTo>
                  <a:pt x="612423" y="2826"/>
                  <a:pt x="612602" y="5800"/>
                  <a:pt x="612648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7" name="Teardrop 3"/>
          <p:cNvSpPr/>
          <p:nvPr/>
        </p:nvSpPr>
        <p:spPr>
          <a:xfrm rot="5400000" flipH="1" flipV="1">
            <a:off x="13875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8" name="Teardrop 3"/>
          <p:cNvSpPr/>
          <p:nvPr/>
        </p:nvSpPr>
        <p:spPr>
          <a:xfrm rot="5400000" flipH="1" flipV="1">
            <a:off x="223007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9" name="Teardrop 3"/>
          <p:cNvSpPr/>
          <p:nvPr/>
        </p:nvSpPr>
        <p:spPr>
          <a:xfrm rot="5400000" flipH="1" flipV="1">
            <a:off x="30726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0" name="Teardrop 3"/>
          <p:cNvSpPr/>
          <p:nvPr/>
        </p:nvSpPr>
        <p:spPr>
          <a:xfrm rot="5400000" flipH="1" flipV="1">
            <a:off x="39151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1" name="Teardrop 3"/>
          <p:cNvSpPr/>
          <p:nvPr/>
        </p:nvSpPr>
        <p:spPr>
          <a:xfrm rot="5400000" flipH="1" flipV="1">
            <a:off x="47576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2" name="Teardrop 3"/>
          <p:cNvSpPr/>
          <p:nvPr/>
        </p:nvSpPr>
        <p:spPr>
          <a:xfrm rot="5400000" flipH="1" flipV="1">
            <a:off x="560023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3" name="Teardrop 3"/>
          <p:cNvSpPr/>
          <p:nvPr/>
        </p:nvSpPr>
        <p:spPr>
          <a:xfrm rot="5400000" flipH="1" flipV="1">
            <a:off x="812785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4" name="Teardrop 3"/>
          <p:cNvSpPr/>
          <p:nvPr/>
        </p:nvSpPr>
        <p:spPr>
          <a:xfrm rot="5400000" flipH="1" flipV="1">
            <a:off x="728531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5" name="Teardrop 3"/>
          <p:cNvSpPr/>
          <p:nvPr/>
        </p:nvSpPr>
        <p:spPr>
          <a:xfrm rot="5400000" flipH="1" flipV="1">
            <a:off x="8812306" y="3710008"/>
            <a:ext cx="489780" cy="173608"/>
          </a:xfrm>
          <a:custGeom>
            <a:avLst/>
            <a:gdLst/>
            <a:ahLst/>
            <a:cxnLst/>
            <a:rect l="l" t="t" r="r" b="b"/>
            <a:pathLst>
              <a:path w="489780" h="173608">
                <a:moveTo>
                  <a:pt x="489780" y="159854"/>
                </a:moveTo>
                <a:lnTo>
                  <a:pt x="485976" y="173608"/>
                </a:lnTo>
                <a:lnTo>
                  <a:pt x="475132" y="173608"/>
                </a:lnTo>
                <a:cubicBezTo>
                  <a:pt x="477585" y="169211"/>
                  <a:pt x="477971" y="164422"/>
                  <a:pt x="477971" y="159544"/>
                </a:cubicBezTo>
                <a:cubicBezTo>
                  <a:pt x="477971" y="135634"/>
                  <a:pt x="468705" y="113887"/>
                  <a:pt x="453384" y="97876"/>
                </a:cubicBezTo>
                <a:lnTo>
                  <a:pt x="377652" y="173608"/>
                </a:lnTo>
                <a:lnTo>
                  <a:pt x="377561" y="173608"/>
                </a:lnTo>
                <a:lnTo>
                  <a:pt x="453339" y="97830"/>
                </a:lnTo>
                <a:cubicBezTo>
                  <a:pt x="437327" y="82509"/>
                  <a:pt x="415581" y="73244"/>
                  <a:pt x="391670" y="73244"/>
                </a:cubicBezTo>
                <a:cubicBezTo>
                  <a:pt x="341652" y="73244"/>
                  <a:pt x="301103" y="113792"/>
                  <a:pt x="301103" y="163811"/>
                </a:cubicBezTo>
                <a:lnTo>
                  <a:pt x="299830" y="173608"/>
                </a:lnTo>
                <a:lnTo>
                  <a:pt x="288634" y="173608"/>
                </a:lnTo>
                <a:cubicBezTo>
                  <a:pt x="289602" y="170367"/>
                  <a:pt x="289617" y="166907"/>
                  <a:pt x="289547" y="163248"/>
                </a:cubicBezTo>
                <a:cubicBezTo>
                  <a:pt x="289547" y="130228"/>
                  <a:pt x="305265" y="100880"/>
                  <a:pt x="329868" y="82592"/>
                </a:cubicBezTo>
                <a:cubicBezTo>
                  <a:pt x="326825" y="66091"/>
                  <a:pt x="318670" y="50477"/>
                  <a:pt x="305914" y="37722"/>
                </a:cubicBezTo>
                <a:cubicBezTo>
                  <a:pt x="289007" y="20815"/>
                  <a:pt x="267078" y="11989"/>
                  <a:pt x="244922" y="11501"/>
                </a:cubicBezTo>
                <a:lnTo>
                  <a:pt x="244922" y="96667"/>
                </a:lnTo>
                <a:lnTo>
                  <a:pt x="244858" y="96667"/>
                </a:lnTo>
                <a:lnTo>
                  <a:pt x="244858" y="11501"/>
                </a:lnTo>
                <a:cubicBezTo>
                  <a:pt x="222703" y="11990"/>
                  <a:pt x="200774" y="20815"/>
                  <a:pt x="183866" y="37722"/>
                </a:cubicBezTo>
                <a:cubicBezTo>
                  <a:pt x="171105" y="50483"/>
                  <a:pt x="162948" y="66105"/>
                  <a:pt x="159939" y="82613"/>
                </a:cubicBezTo>
                <a:cubicBezTo>
                  <a:pt x="184526" y="100902"/>
                  <a:pt x="200233" y="130241"/>
                  <a:pt x="200233" y="163248"/>
                </a:cubicBezTo>
                <a:lnTo>
                  <a:pt x="201368" y="173608"/>
                </a:lnTo>
                <a:lnTo>
                  <a:pt x="189949" y="173608"/>
                </a:lnTo>
                <a:cubicBezTo>
                  <a:pt x="188710" y="170302"/>
                  <a:pt x="188616" y="166986"/>
                  <a:pt x="188677" y="163811"/>
                </a:cubicBezTo>
                <a:cubicBezTo>
                  <a:pt x="188677" y="113792"/>
                  <a:pt x="148129" y="73244"/>
                  <a:pt x="98110" y="73244"/>
                </a:cubicBezTo>
                <a:cubicBezTo>
                  <a:pt x="74200" y="73244"/>
                  <a:pt x="52453" y="82510"/>
                  <a:pt x="36441" y="97831"/>
                </a:cubicBezTo>
                <a:lnTo>
                  <a:pt x="112218" y="173608"/>
                </a:lnTo>
                <a:lnTo>
                  <a:pt x="112128" y="173608"/>
                </a:lnTo>
                <a:lnTo>
                  <a:pt x="36396" y="97876"/>
                </a:lnTo>
                <a:cubicBezTo>
                  <a:pt x="21075" y="113887"/>
                  <a:pt x="11809" y="135634"/>
                  <a:pt x="11809" y="159544"/>
                </a:cubicBezTo>
                <a:lnTo>
                  <a:pt x="14649" y="173608"/>
                </a:lnTo>
                <a:lnTo>
                  <a:pt x="3810" y="173608"/>
                </a:lnTo>
                <a:cubicBezTo>
                  <a:pt x="333" y="169383"/>
                  <a:pt x="0" y="164657"/>
                  <a:pt x="0" y="159854"/>
                </a:cubicBezTo>
                <a:cubicBezTo>
                  <a:pt x="0" y="132604"/>
                  <a:pt x="10706" y="107854"/>
                  <a:pt x="28286" y="89721"/>
                </a:cubicBezTo>
                <a:lnTo>
                  <a:pt x="28286" y="89721"/>
                </a:lnTo>
                <a:cubicBezTo>
                  <a:pt x="46420" y="72140"/>
                  <a:pt x="71170" y="61435"/>
                  <a:pt x="98420" y="61435"/>
                </a:cubicBezTo>
                <a:cubicBezTo>
                  <a:pt x="117023" y="61435"/>
                  <a:pt x="134461" y="66424"/>
                  <a:pt x="149250" y="75515"/>
                </a:cubicBezTo>
                <a:cubicBezTo>
                  <a:pt x="153323" y="58635"/>
                  <a:pt x="162130" y="42758"/>
                  <a:pt x="175297" y="29591"/>
                </a:cubicBezTo>
                <a:cubicBezTo>
                  <a:pt x="194566" y="10322"/>
                  <a:pt x="219636" y="391"/>
                  <a:pt x="244890" y="0"/>
                </a:cubicBezTo>
                <a:lnTo>
                  <a:pt x="244890" y="0"/>
                </a:lnTo>
                <a:cubicBezTo>
                  <a:pt x="270144" y="391"/>
                  <a:pt x="295215" y="10322"/>
                  <a:pt x="314484" y="29591"/>
                </a:cubicBezTo>
                <a:cubicBezTo>
                  <a:pt x="327644" y="42751"/>
                  <a:pt x="336448" y="58618"/>
                  <a:pt x="340604" y="75474"/>
                </a:cubicBezTo>
                <a:cubicBezTo>
                  <a:pt x="355376" y="66408"/>
                  <a:pt x="372787" y="61434"/>
                  <a:pt x="391360" y="61434"/>
                </a:cubicBezTo>
                <a:cubicBezTo>
                  <a:pt x="418611" y="61434"/>
                  <a:pt x="443360" y="72140"/>
                  <a:pt x="461494" y="89721"/>
                </a:cubicBezTo>
                <a:cubicBezTo>
                  <a:pt x="479075" y="107854"/>
                  <a:pt x="489780" y="132604"/>
                  <a:pt x="489780" y="159854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6" name="Teardrop 3"/>
          <p:cNvSpPr/>
          <p:nvPr/>
        </p:nvSpPr>
        <p:spPr>
          <a:xfrm rot="5400000" flipH="1" flipV="1">
            <a:off x="544992" y="3490488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7" name="Teardrop 3"/>
          <p:cNvSpPr/>
          <p:nvPr/>
        </p:nvSpPr>
        <p:spPr>
          <a:xfrm rot="5400000" flipH="1" flipV="1">
            <a:off x="60211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8" name="Teardrop 3"/>
          <p:cNvSpPr/>
          <p:nvPr/>
        </p:nvSpPr>
        <p:spPr>
          <a:xfrm rot="5400000" flipH="1" flipV="1">
            <a:off x="9659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69" name="Teardrop 3"/>
          <p:cNvSpPr/>
          <p:nvPr/>
        </p:nvSpPr>
        <p:spPr>
          <a:xfrm rot="5400000" flipH="1" flipV="1">
            <a:off x="180848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0" name="Teardrop 3"/>
          <p:cNvSpPr/>
          <p:nvPr/>
        </p:nvSpPr>
        <p:spPr>
          <a:xfrm rot="5400000" flipH="1" flipV="1">
            <a:off x="26510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1" name="Teardrop 3"/>
          <p:cNvSpPr/>
          <p:nvPr/>
        </p:nvSpPr>
        <p:spPr>
          <a:xfrm rot="5400000" flipH="1" flipV="1">
            <a:off x="34935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2" name="Teardrop 3"/>
          <p:cNvSpPr/>
          <p:nvPr/>
        </p:nvSpPr>
        <p:spPr>
          <a:xfrm rot="5400000" flipH="1" flipV="1">
            <a:off x="43361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3" name="Teardrop 3"/>
          <p:cNvSpPr/>
          <p:nvPr/>
        </p:nvSpPr>
        <p:spPr>
          <a:xfrm rot="5400000" flipH="1" flipV="1">
            <a:off x="517864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4" name="Teardrop 3"/>
          <p:cNvSpPr/>
          <p:nvPr/>
        </p:nvSpPr>
        <p:spPr>
          <a:xfrm rot="5400000" flipH="1" flipV="1">
            <a:off x="770626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5" name="Teardrop 3"/>
          <p:cNvSpPr/>
          <p:nvPr/>
        </p:nvSpPr>
        <p:spPr>
          <a:xfrm rot="5400000" flipH="1" flipV="1">
            <a:off x="686372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6" name="Teardrop 3"/>
          <p:cNvSpPr/>
          <p:nvPr/>
        </p:nvSpPr>
        <p:spPr>
          <a:xfrm rot="5400000" flipH="1" flipV="1">
            <a:off x="85488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7" name="Teardrop 3"/>
          <p:cNvSpPr/>
          <p:nvPr/>
        </p:nvSpPr>
        <p:spPr>
          <a:xfrm rot="5400000" flipH="1" flipV="1">
            <a:off x="123402" y="3914584"/>
            <a:ext cx="612648" cy="612648"/>
          </a:xfrm>
          <a:custGeom>
            <a:avLst/>
            <a:gdLst/>
            <a:ahLst/>
            <a:cxnLst/>
            <a:rect l="l" t="t" r="r" b="b"/>
            <a:pathLst>
              <a:path w="3699724" h="3699725">
                <a:moveTo>
                  <a:pt x="1619273" y="1327910"/>
                </a:moveTo>
                <a:cubicBezTo>
                  <a:pt x="1539798" y="1250266"/>
                  <a:pt x="1508187" y="1104450"/>
                  <a:pt x="1510397" y="989239"/>
                </a:cubicBezTo>
                <a:cubicBezTo>
                  <a:pt x="1510398" y="687181"/>
                  <a:pt x="1265529" y="442312"/>
                  <a:pt x="963471" y="442313"/>
                </a:cubicBezTo>
                <a:cubicBezTo>
                  <a:pt x="819078" y="442312"/>
                  <a:pt x="687752" y="498269"/>
                  <a:pt x="591059" y="590790"/>
                </a:cubicBezTo>
                <a:lnTo>
                  <a:pt x="1445896" y="1445628"/>
                </a:lnTo>
                <a:cubicBezTo>
                  <a:pt x="1497333" y="1394206"/>
                  <a:pt x="1556141" y="1354647"/>
                  <a:pt x="1619273" y="1327910"/>
                </a:cubicBezTo>
                <a:close/>
                <a:moveTo>
                  <a:pt x="1327906" y="1619277"/>
                </a:moveTo>
                <a:cubicBezTo>
                  <a:pt x="1354643" y="1556145"/>
                  <a:pt x="1394202" y="1497337"/>
                  <a:pt x="1445624" y="1445900"/>
                </a:cubicBezTo>
                <a:lnTo>
                  <a:pt x="590784" y="591062"/>
                </a:lnTo>
                <a:cubicBezTo>
                  <a:pt x="498263" y="687756"/>
                  <a:pt x="442308" y="819081"/>
                  <a:pt x="442308" y="963474"/>
                </a:cubicBezTo>
                <a:cubicBezTo>
                  <a:pt x="442308" y="1265532"/>
                  <a:pt x="687175" y="1510401"/>
                  <a:pt x="989234" y="1510401"/>
                </a:cubicBezTo>
                <a:cubicBezTo>
                  <a:pt x="1104445" y="1508191"/>
                  <a:pt x="1250262" y="1539802"/>
                  <a:pt x="1327906" y="1619277"/>
                </a:cubicBezTo>
                <a:close/>
                <a:moveTo>
                  <a:pt x="1276350" y="2033081"/>
                </a:moveTo>
                <a:cubicBezTo>
                  <a:pt x="1285057" y="2022843"/>
                  <a:pt x="1293143" y="2011498"/>
                  <a:pt x="1300657" y="1998947"/>
                </a:cubicBezTo>
                <a:cubicBezTo>
                  <a:pt x="1272796" y="1900893"/>
                  <a:pt x="1272313" y="1796942"/>
                  <a:pt x="1299372" y="1698816"/>
                </a:cubicBezTo>
                <a:cubicBezTo>
                  <a:pt x="1239239" y="1600065"/>
                  <a:pt x="1142748" y="1577177"/>
                  <a:pt x="985834" y="1580187"/>
                </a:cubicBezTo>
                <a:cubicBezTo>
                  <a:pt x="786506" y="1580187"/>
                  <a:pt x="609333" y="1485334"/>
                  <a:pt x="498888" y="1336851"/>
                </a:cubicBezTo>
                <a:cubicBezTo>
                  <a:pt x="399199" y="1355025"/>
                  <a:pt x="304862" y="1404283"/>
                  <a:pt x="227800" y="1481345"/>
                </a:cubicBezTo>
                <a:cubicBezTo>
                  <a:pt x="125698" y="1583447"/>
                  <a:pt x="72404" y="1715874"/>
                  <a:pt x="69454" y="1849669"/>
                </a:cubicBezTo>
                <a:lnTo>
                  <a:pt x="583761" y="1849669"/>
                </a:lnTo>
                <a:lnTo>
                  <a:pt x="583765" y="1850056"/>
                </a:lnTo>
                <a:lnTo>
                  <a:pt x="69453" y="1850056"/>
                </a:lnTo>
                <a:cubicBezTo>
                  <a:pt x="72403" y="1983852"/>
                  <a:pt x="125698" y="2116279"/>
                  <a:pt x="227799" y="2218380"/>
                </a:cubicBezTo>
                <a:cubicBezTo>
                  <a:pt x="304828" y="2295410"/>
                  <a:pt x="399119" y="2344659"/>
                  <a:pt x="498762" y="2363033"/>
                </a:cubicBezTo>
                <a:cubicBezTo>
                  <a:pt x="609207" y="2214464"/>
                  <a:pt x="786436" y="2119544"/>
                  <a:pt x="985834" y="2119544"/>
                </a:cubicBezTo>
                <a:cubicBezTo>
                  <a:pt x="1124065" y="2122196"/>
                  <a:pt x="1215404" y="2104750"/>
                  <a:pt x="1276350" y="2033081"/>
                </a:cubicBezTo>
                <a:close/>
                <a:moveTo>
                  <a:pt x="2033078" y="1276353"/>
                </a:moveTo>
                <a:cubicBezTo>
                  <a:pt x="2104746" y="1215407"/>
                  <a:pt x="2122193" y="1124068"/>
                  <a:pt x="2119541" y="985837"/>
                </a:cubicBezTo>
                <a:cubicBezTo>
                  <a:pt x="2119541" y="786437"/>
                  <a:pt x="2214463" y="609207"/>
                  <a:pt x="2363033" y="498763"/>
                </a:cubicBezTo>
                <a:cubicBezTo>
                  <a:pt x="2344659" y="399120"/>
                  <a:pt x="2295410" y="304828"/>
                  <a:pt x="2218380" y="227799"/>
                </a:cubicBezTo>
                <a:cubicBezTo>
                  <a:pt x="2116279" y="125698"/>
                  <a:pt x="1983852" y="72403"/>
                  <a:pt x="1850056" y="69453"/>
                </a:cubicBezTo>
                <a:lnTo>
                  <a:pt x="1850055" y="583765"/>
                </a:lnTo>
                <a:lnTo>
                  <a:pt x="1849669" y="583761"/>
                </a:lnTo>
                <a:lnTo>
                  <a:pt x="1849669" y="69454"/>
                </a:lnTo>
                <a:cubicBezTo>
                  <a:pt x="1715874" y="72405"/>
                  <a:pt x="1583446" y="125699"/>
                  <a:pt x="1481345" y="227800"/>
                </a:cubicBezTo>
                <a:cubicBezTo>
                  <a:pt x="1404281" y="304864"/>
                  <a:pt x="1355022" y="399204"/>
                  <a:pt x="1336849" y="498895"/>
                </a:cubicBezTo>
                <a:cubicBezTo>
                  <a:pt x="1485331" y="609340"/>
                  <a:pt x="1580182" y="786513"/>
                  <a:pt x="1580182" y="985839"/>
                </a:cubicBezTo>
                <a:cubicBezTo>
                  <a:pt x="1577172" y="1142752"/>
                  <a:pt x="1600060" y="1239243"/>
                  <a:pt x="1698811" y="1299376"/>
                </a:cubicBezTo>
                <a:cubicBezTo>
                  <a:pt x="1796937" y="1272317"/>
                  <a:pt x="1900888" y="1272800"/>
                  <a:pt x="1998943" y="1300661"/>
                </a:cubicBezTo>
                <a:cubicBezTo>
                  <a:pt x="2011494" y="1293147"/>
                  <a:pt x="2022839" y="1285060"/>
                  <a:pt x="2033078" y="1276353"/>
                </a:cubicBezTo>
                <a:close/>
                <a:moveTo>
                  <a:pt x="1445628" y="2253827"/>
                </a:moveTo>
                <a:cubicBezTo>
                  <a:pt x="1394179" y="2202371"/>
                  <a:pt x="1354607" y="2143534"/>
                  <a:pt x="1328220" y="2080145"/>
                </a:cubicBezTo>
                <a:cubicBezTo>
                  <a:pt x="1250650" y="2159845"/>
                  <a:pt x="1104599" y="2191543"/>
                  <a:pt x="989234" y="2189330"/>
                </a:cubicBezTo>
                <a:cubicBezTo>
                  <a:pt x="687176" y="2189329"/>
                  <a:pt x="442308" y="2434198"/>
                  <a:pt x="442308" y="2736256"/>
                </a:cubicBezTo>
                <a:cubicBezTo>
                  <a:pt x="442308" y="2880649"/>
                  <a:pt x="498263" y="3011974"/>
                  <a:pt x="590785" y="3108668"/>
                </a:cubicBezTo>
                <a:close/>
                <a:moveTo>
                  <a:pt x="2253823" y="1445631"/>
                </a:moveTo>
                <a:lnTo>
                  <a:pt x="3108665" y="590788"/>
                </a:lnTo>
                <a:cubicBezTo>
                  <a:pt x="3011971" y="498266"/>
                  <a:pt x="2880646" y="442311"/>
                  <a:pt x="2736253" y="442311"/>
                </a:cubicBezTo>
                <a:cubicBezTo>
                  <a:pt x="2434195" y="442311"/>
                  <a:pt x="2189326" y="687179"/>
                  <a:pt x="2189327" y="989237"/>
                </a:cubicBezTo>
                <a:cubicBezTo>
                  <a:pt x="2191540" y="1104602"/>
                  <a:pt x="2159841" y="1250654"/>
                  <a:pt x="2080141" y="1328224"/>
                </a:cubicBezTo>
                <a:cubicBezTo>
                  <a:pt x="2143530" y="1354611"/>
                  <a:pt x="2202368" y="1394182"/>
                  <a:pt x="2253823" y="1445631"/>
                </a:cubicBezTo>
                <a:close/>
                <a:moveTo>
                  <a:pt x="2210921" y="2210652"/>
                </a:moveTo>
                <a:cubicBezTo>
                  <a:pt x="2410093" y="2011361"/>
                  <a:pt x="2410093" y="1688371"/>
                  <a:pt x="2210920" y="1489079"/>
                </a:cubicBezTo>
                <a:lnTo>
                  <a:pt x="2161236" y="1538763"/>
                </a:lnTo>
                <a:lnTo>
                  <a:pt x="2161096" y="1538632"/>
                </a:lnTo>
                <a:cubicBezTo>
                  <a:pt x="2161051" y="1538585"/>
                  <a:pt x="2161005" y="1538541"/>
                  <a:pt x="2160964" y="1538490"/>
                </a:cubicBezTo>
                <a:lnTo>
                  <a:pt x="2210648" y="1488807"/>
                </a:lnTo>
                <a:cubicBezTo>
                  <a:pt x="2011356" y="1289635"/>
                  <a:pt x="1688367" y="1289636"/>
                  <a:pt x="1489076" y="1488807"/>
                </a:cubicBezTo>
                <a:lnTo>
                  <a:pt x="1538760" y="1538491"/>
                </a:lnTo>
                <a:cubicBezTo>
                  <a:pt x="1538719" y="1538541"/>
                  <a:pt x="1538673" y="1538585"/>
                  <a:pt x="1538628" y="1538631"/>
                </a:cubicBezTo>
                <a:cubicBezTo>
                  <a:pt x="1538582" y="1538676"/>
                  <a:pt x="1538537" y="1538722"/>
                  <a:pt x="1538487" y="1538763"/>
                </a:cubicBezTo>
                <a:lnTo>
                  <a:pt x="1488803" y="1489080"/>
                </a:lnTo>
                <a:cubicBezTo>
                  <a:pt x="1289632" y="1688371"/>
                  <a:pt x="1289632" y="2011360"/>
                  <a:pt x="1488803" y="2210652"/>
                </a:cubicBezTo>
                <a:lnTo>
                  <a:pt x="1538488" y="2160967"/>
                </a:lnTo>
                <a:cubicBezTo>
                  <a:pt x="1538538" y="2161008"/>
                  <a:pt x="1538582" y="2161054"/>
                  <a:pt x="1538629" y="2161099"/>
                </a:cubicBezTo>
                <a:lnTo>
                  <a:pt x="1538760" y="2161239"/>
                </a:lnTo>
                <a:lnTo>
                  <a:pt x="1489075" y="2210924"/>
                </a:lnTo>
                <a:cubicBezTo>
                  <a:pt x="1688367" y="2410097"/>
                  <a:pt x="2011356" y="2410097"/>
                  <a:pt x="2210648" y="2210925"/>
                </a:cubicBezTo>
                <a:lnTo>
                  <a:pt x="2160963" y="2161240"/>
                </a:lnTo>
                <a:cubicBezTo>
                  <a:pt x="2161005" y="2161190"/>
                  <a:pt x="2161050" y="2161145"/>
                  <a:pt x="2161095" y="2161099"/>
                </a:cubicBezTo>
                <a:lnTo>
                  <a:pt x="2161236" y="2160967"/>
                </a:lnTo>
                <a:close/>
                <a:moveTo>
                  <a:pt x="1350206" y="3097227"/>
                </a:moveTo>
                <a:cubicBezTo>
                  <a:pt x="1449181" y="2998253"/>
                  <a:pt x="1510398" y="2861521"/>
                  <a:pt x="1510397" y="2710492"/>
                </a:cubicBezTo>
                <a:cubicBezTo>
                  <a:pt x="1508185" y="2595128"/>
                  <a:pt x="1539883" y="2449078"/>
                  <a:pt x="1619582" y="2371508"/>
                </a:cubicBezTo>
                <a:cubicBezTo>
                  <a:pt x="1556193" y="2345120"/>
                  <a:pt x="1497356" y="2305548"/>
                  <a:pt x="1445900" y="2254099"/>
                </a:cubicBezTo>
                <a:lnTo>
                  <a:pt x="591059" y="3108941"/>
                </a:lnTo>
                <a:cubicBezTo>
                  <a:pt x="687753" y="3201462"/>
                  <a:pt x="819078" y="3257418"/>
                  <a:pt x="963471" y="3257418"/>
                </a:cubicBezTo>
                <a:cubicBezTo>
                  <a:pt x="1114500" y="3257418"/>
                  <a:pt x="1251232" y="3196201"/>
                  <a:pt x="1350206" y="3097227"/>
                </a:cubicBezTo>
                <a:close/>
                <a:moveTo>
                  <a:pt x="3097224" y="1350209"/>
                </a:moveTo>
                <a:cubicBezTo>
                  <a:pt x="3196198" y="1251235"/>
                  <a:pt x="3257415" y="1114503"/>
                  <a:pt x="3257415" y="963474"/>
                </a:cubicBezTo>
                <a:cubicBezTo>
                  <a:pt x="3257415" y="819081"/>
                  <a:pt x="3201459" y="687756"/>
                  <a:pt x="3108938" y="591062"/>
                </a:cubicBezTo>
                <a:lnTo>
                  <a:pt x="2254096" y="1445904"/>
                </a:lnTo>
                <a:cubicBezTo>
                  <a:pt x="2305545" y="1497359"/>
                  <a:pt x="2345117" y="1556196"/>
                  <a:pt x="2371504" y="1619586"/>
                </a:cubicBezTo>
                <a:cubicBezTo>
                  <a:pt x="2449074" y="1539886"/>
                  <a:pt x="2595125" y="1508188"/>
                  <a:pt x="2710489" y="1510400"/>
                </a:cubicBezTo>
                <a:cubicBezTo>
                  <a:pt x="2861518" y="1510401"/>
                  <a:pt x="2998250" y="1449184"/>
                  <a:pt x="3097224" y="1350209"/>
                </a:cubicBezTo>
                <a:close/>
                <a:moveTo>
                  <a:pt x="2218380" y="3471925"/>
                </a:moveTo>
                <a:cubicBezTo>
                  <a:pt x="2295441" y="3394863"/>
                  <a:pt x="2344700" y="3300526"/>
                  <a:pt x="2362874" y="3200838"/>
                </a:cubicBezTo>
                <a:cubicBezTo>
                  <a:pt x="2214392" y="3090392"/>
                  <a:pt x="2119540" y="2913220"/>
                  <a:pt x="2119540" y="2713893"/>
                </a:cubicBezTo>
                <a:cubicBezTo>
                  <a:pt x="2122550" y="2556979"/>
                  <a:pt x="2099662" y="2460490"/>
                  <a:pt x="2000913" y="2400356"/>
                </a:cubicBezTo>
                <a:cubicBezTo>
                  <a:pt x="1902786" y="2427415"/>
                  <a:pt x="1798834" y="2426932"/>
                  <a:pt x="1700778" y="2399071"/>
                </a:cubicBezTo>
                <a:cubicBezTo>
                  <a:pt x="1600372" y="2459185"/>
                  <a:pt x="1577152" y="2555917"/>
                  <a:pt x="1580182" y="2713892"/>
                </a:cubicBezTo>
                <a:cubicBezTo>
                  <a:pt x="1580183" y="2883675"/>
                  <a:pt x="1511364" y="3037385"/>
                  <a:pt x="1400099" y="3148650"/>
                </a:cubicBezTo>
                <a:lnTo>
                  <a:pt x="1336693" y="3200965"/>
                </a:lnTo>
                <a:cubicBezTo>
                  <a:pt x="1355067" y="3300607"/>
                  <a:pt x="1404316" y="3394897"/>
                  <a:pt x="1481344" y="3471926"/>
                </a:cubicBezTo>
                <a:cubicBezTo>
                  <a:pt x="1583446" y="3574027"/>
                  <a:pt x="1715873" y="3627322"/>
                  <a:pt x="1849669" y="3630272"/>
                </a:cubicBezTo>
                <a:lnTo>
                  <a:pt x="1849669" y="3115960"/>
                </a:lnTo>
                <a:lnTo>
                  <a:pt x="1850055" y="3115964"/>
                </a:lnTo>
                <a:lnTo>
                  <a:pt x="1850055" y="3630271"/>
                </a:lnTo>
                <a:cubicBezTo>
                  <a:pt x="1983851" y="3627320"/>
                  <a:pt x="2116278" y="3574026"/>
                  <a:pt x="2218380" y="3471925"/>
                </a:cubicBezTo>
                <a:close/>
                <a:moveTo>
                  <a:pt x="3471925" y="2218380"/>
                </a:moveTo>
                <a:cubicBezTo>
                  <a:pt x="3574026" y="2116278"/>
                  <a:pt x="3627320" y="1983851"/>
                  <a:pt x="3630271" y="1850056"/>
                </a:cubicBezTo>
                <a:lnTo>
                  <a:pt x="3115964" y="1850056"/>
                </a:lnTo>
                <a:lnTo>
                  <a:pt x="3115960" y="1849669"/>
                </a:lnTo>
                <a:lnTo>
                  <a:pt x="3630272" y="1849669"/>
                </a:lnTo>
                <a:cubicBezTo>
                  <a:pt x="3627322" y="1715873"/>
                  <a:pt x="3574027" y="1583446"/>
                  <a:pt x="3471926" y="1481345"/>
                </a:cubicBezTo>
                <a:cubicBezTo>
                  <a:pt x="3394897" y="1404316"/>
                  <a:pt x="3300607" y="1355067"/>
                  <a:pt x="3200965" y="1336693"/>
                </a:cubicBezTo>
                <a:cubicBezTo>
                  <a:pt x="3186174" y="1359992"/>
                  <a:pt x="3168056" y="1380693"/>
                  <a:pt x="3148647" y="1400102"/>
                </a:cubicBezTo>
                <a:cubicBezTo>
                  <a:pt x="3037382" y="1511367"/>
                  <a:pt x="2883672" y="1580186"/>
                  <a:pt x="2713889" y="1580185"/>
                </a:cubicBezTo>
                <a:cubicBezTo>
                  <a:pt x="2555913" y="1577155"/>
                  <a:pt x="2459181" y="1600375"/>
                  <a:pt x="2399067" y="1700783"/>
                </a:cubicBezTo>
                <a:cubicBezTo>
                  <a:pt x="2426929" y="1798838"/>
                  <a:pt x="2427411" y="1902791"/>
                  <a:pt x="2400352" y="2000918"/>
                </a:cubicBezTo>
                <a:cubicBezTo>
                  <a:pt x="2460486" y="2099667"/>
                  <a:pt x="2556976" y="2122555"/>
                  <a:pt x="2713888" y="2119545"/>
                </a:cubicBezTo>
                <a:cubicBezTo>
                  <a:pt x="2913213" y="2119545"/>
                  <a:pt x="3090385" y="2214395"/>
                  <a:pt x="3200830" y="2362876"/>
                </a:cubicBezTo>
                <a:cubicBezTo>
                  <a:pt x="3300521" y="2344703"/>
                  <a:pt x="3394861" y="2295444"/>
                  <a:pt x="3471925" y="2218380"/>
                </a:cubicBezTo>
                <a:close/>
                <a:moveTo>
                  <a:pt x="3108937" y="3108668"/>
                </a:moveTo>
                <a:cubicBezTo>
                  <a:pt x="3201458" y="3011974"/>
                  <a:pt x="3257415" y="2880649"/>
                  <a:pt x="3257414" y="2736256"/>
                </a:cubicBezTo>
                <a:cubicBezTo>
                  <a:pt x="3257415" y="2434198"/>
                  <a:pt x="3012546" y="2189329"/>
                  <a:pt x="2710488" y="2189330"/>
                </a:cubicBezTo>
                <a:cubicBezTo>
                  <a:pt x="2595278" y="2191540"/>
                  <a:pt x="2449463" y="2159929"/>
                  <a:pt x="2371818" y="2080456"/>
                </a:cubicBezTo>
                <a:cubicBezTo>
                  <a:pt x="2345082" y="2143588"/>
                  <a:pt x="2305522" y="2202395"/>
                  <a:pt x="2254101" y="2253832"/>
                </a:cubicBezTo>
                <a:close/>
                <a:moveTo>
                  <a:pt x="3108664" y="3108942"/>
                </a:moveTo>
                <a:lnTo>
                  <a:pt x="2253828" y="2254105"/>
                </a:lnTo>
                <a:cubicBezTo>
                  <a:pt x="2202391" y="2305526"/>
                  <a:pt x="2143583" y="2345086"/>
                  <a:pt x="2080451" y="2371822"/>
                </a:cubicBezTo>
                <a:cubicBezTo>
                  <a:pt x="2159925" y="2449467"/>
                  <a:pt x="2191536" y="2595283"/>
                  <a:pt x="2189326" y="2710493"/>
                </a:cubicBezTo>
                <a:cubicBezTo>
                  <a:pt x="2189325" y="3012551"/>
                  <a:pt x="2434195" y="3257419"/>
                  <a:pt x="2736252" y="3257419"/>
                </a:cubicBezTo>
                <a:cubicBezTo>
                  <a:pt x="2880646" y="3257419"/>
                  <a:pt x="3011971" y="3201464"/>
                  <a:pt x="3108664" y="3108942"/>
                </a:cubicBezTo>
                <a:close/>
                <a:moveTo>
                  <a:pt x="3157911" y="3157916"/>
                </a:moveTo>
                <a:cubicBezTo>
                  <a:pt x="3048404" y="3264084"/>
                  <a:pt x="2898943" y="3328734"/>
                  <a:pt x="2734381" y="3328734"/>
                </a:cubicBezTo>
                <a:cubicBezTo>
                  <a:pt x="2622038" y="3328734"/>
                  <a:pt x="2516732" y="3298603"/>
                  <a:pt x="2427424" y="3243706"/>
                </a:cubicBezTo>
                <a:cubicBezTo>
                  <a:pt x="2402826" y="3345640"/>
                  <a:pt x="2349644" y="3441515"/>
                  <a:pt x="2270129" y="3521030"/>
                </a:cubicBezTo>
                <a:cubicBezTo>
                  <a:pt x="2153768" y="3637392"/>
                  <a:pt x="2002368" y="3697364"/>
                  <a:pt x="1849862" y="3699724"/>
                </a:cubicBezTo>
                <a:lnTo>
                  <a:pt x="1849862" y="3699725"/>
                </a:lnTo>
                <a:cubicBezTo>
                  <a:pt x="1697356" y="3697364"/>
                  <a:pt x="1545956" y="3637392"/>
                  <a:pt x="1429594" y="3521030"/>
                </a:cubicBezTo>
                <a:cubicBezTo>
                  <a:pt x="1350121" y="3441556"/>
                  <a:pt x="1296952" y="3345738"/>
                  <a:pt x="1271854" y="3243947"/>
                </a:cubicBezTo>
                <a:cubicBezTo>
                  <a:pt x="1182651" y="3298700"/>
                  <a:pt x="1077504" y="3328733"/>
                  <a:pt x="965342" y="3328733"/>
                </a:cubicBezTo>
                <a:cubicBezTo>
                  <a:pt x="800782" y="3328733"/>
                  <a:pt x="651319" y="3264084"/>
                  <a:pt x="541812" y="3157915"/>
                </a:cubicBezTo>
                <a:lnTo>
                  <a:pt x="541811" y="3157915"/>
                </a:lnTo>
                <a:cubicBezTo>
                  <a:pt x="435643" y="3048408"/>
                  <a:pt x="370993" y="2898946"/>
                  <a:pt x="370994" y="2734385"/>
                </a:cubicBezTo>
                <a:cubicBezTo>
                  <a:pt x="370994" y="2622223"/>
                  <a:pt x="401028" y="2517075"/>
                  <a:pt x="455781" y="2427871"/>
                </a:cubicBezTo>
                <a:cubicBezTo>
                  <a:pt x="353989" y="2402773"/>
                  <a:pt x="258170" y="2349604"/>
                  <a:pt x="178695" y="2270131"/>
                </a:cubicBezTo>
                <a:cubicBezTo>
                  <a:pt x="62332" y="2153769"/>
                  <a:pt x="2361" y="2002368"/>
                  <a:pt x="0" y="1849863"/>
                </a:cubicBezTo>
                <a:lnTo>
                  <a:pt x="1" y="1849862"/>
                </a:lnTo>
                <a:cubicBezTo>
                  <a:pt x="2361" y="1697357"/>
                  <a:pt x="62333" y="1545957"/>
                  <a:pt x="178695" y="1429596"/>
                </a:cubicBezTo>
                <a:cubicBezTo>
                  <a:pt x="258210" y="1350080"/>
                  <a:pt x="354086" y="1296898"/>
                  <a:pt x="456020" y="1272300"/>
                </a:cubicBezTo>
                <a:cubicBezTo>
                  <a:pt x="401124" y="1182994"/>
                  <a:pt x="370993" y="1077688"/>
                  <a:pt x="370993" y="965346"/>
                </a:cubicBezTo>
                <a:cubicBezTo>
                  <a:pt x="370993" y="800784"/>
                  <a:pt x="435643" y="651322"/>
                  <a:pt x="541811" y="541816"/>
                </a:cubicBezTo>
                <a:lnTo>
                  <a:pt x="541812" y="541815"/>
                </a:lnTo>
                <a:cubicBezTo>
                  <a:pt x="651319" y="435646"/>
                  <a:pt x="800781" y="370998"/>
                  <a:pt x="965341" y="370998"/>
                </a:cubicBezTo>
                <a:cubicBezTo>
                  <a:pt x="1077684" y="370998"/>
                  <a:pt x="1182991" y="401129"/>
                  <a:pt x="1272299" y="456026"/>
                </a:cubicBezTo>
                <a:cubicBezTo>
                  <a:pt x="1296896" y="354089"/>
                  <a:pt x="1350079" y="258211"/>
                  <a:pt x="1429596" y="178695"/>
                </a:cubicBezTo>
                <a:cubicBezTo>
                  <a:pt x="1545957" y="62333"/>
                  <a:pt x="1697356" y="2361"/>
                  <a:pt x="1849862" y="1"/>
                </a:cubicBezTo>
                <a:lnTo>
                  <a:pt x="1849863" y="0"/>
                </a:lnTo>
                <a:cubicBezTo>
                  <a:pt x="2002368" y="2361"/>
                  <a:pt x="2153768" y="62333"/>
                  <a:pt x="2270131" y="178695"/>
                </a:cubicBezTo>
                <a:cubicBezTo>
                  <a:pt x="2349605" y="258170"/>
                  <a:pt x="2402774" y="353990"/>
                  <a:pt x="2427871" y="455782"/>
                </a:cubicBezTo>
                <a:cubicBezTo>
                  <a:pt x="2517074" y="401030"/>
                  <a:pt x="2622221" y="370997"/>
                  <a:pt x="2734382" y="370997"/>
                </a:cubicBezTo>
                <a:cubicBezTo>
                  <a:pt x="2898943" y="370996"/>
                  <a:pt x="3048405" y="435646"/>
                  <a:pt x="3157912" y="541814"/>
                </a:cubicBezTo>
                <a:lnTo>
                  <a:pt x="3157912" y="541815"/>
                </a:lnTo>
                <a:cubicBezTo>
                  <a:pt x="3264081" y="651322"/>
                  <a:pt x="3328730" y="800785"/>
                  <a:pt x="3328730" y="965345"/>
                </a:cubicBezTo>
                <a:cubicBezTo>
                  <a:pt x="3328730" y="1077505"/>
                  <a:pt x="3298697" y="1182652"/>
                  <a:pt x="3243945" y="1271854"/>
                </a:cubicBezTo>
                <a:cubicBezTo>
                  <a:pt x="3345737" y="1296952"/>
                  <a:pt x="3441555" y="1350121"/>
                  <a:pt x="3521030" y="1429594"/>
                </a:cubicBezTo>
                <a:cubicBezTo>
                  <a:pt x="3637392" y="1545956"/>
                  <a:pt x="3697363" y="1697357"/>
                  <a:pt x="3699724" y="1849862"/>
                </a:cubicBezTo>
                <a:lnTo>
                  <a:pt x="3699724" y="1849862"/>
                </a:lnTo>
                <a:cubicBezTo>
                  <a:pt x="3697363" y="2002368"/>
                  <a:pt x="3637392" y="2153768"/>
                  <a:pt x="3521030" y="2270129"/>
                </a:cubicBezTo>
                <a:cubicBezTo>
                  <a:pt x="3441513" y="2349646"/>
                  <a:pt x="3345636" y="2402829"/>
                  <a:pt x="3243700" y="2427426"/>
                </a:cubicBezTo>
                <a:cubicBezTo>
                  <a:pt x="3298598" y="2516734"/>
                  <a:pt x="3328729" y="2622042"/>
                  <a:pt x="3328729" y="2734386"/>
                </a:cubicBezTo>
                <a:cubicBezTo>
                  <a:pt x="3328729" y="2898946"/>
                  <a:pt x="3264081" y="3048408"/>
                  <a:pt x="3157911" y="3157915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8" name="Teardrop 3"/>
          <p:cNvSpPr/>
          <p:nvPr/>
        </p:nvSpPr>
        <p:spPr>
          <a:xfrm rot="5400000" flipH="1" flipV="1">
            <a:off x="663614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9" name="Teardrop 3"/>
          <p:cNvSpPr/>
          <p:nvPr/>
        </p:nvSpPr>
        <p:spPr>
          <a:xfrm rot="5400000" flipH="1" flipV="1">
            <a:off x="22905" y="4316257"/>
            <a:ext cx="232840" cy="278649"/>
          </a:xfrm>
          <a:custGeom>
            <a:avLst/>
            <a:gdLst/>
            <a:ahLst/>
            <a:cxnLst/>
            <a:rect l="l" t="t" r="r" b="b"/>
            <a:pathLst>
              <a:path w="232840" h="278649">
                <a:moveTo>
                  <a:pt x="232840" y="8776"/>
                </a:moveTo>
                <a:cubicBezTo>
                  <a:pt x="232449" y="34030"/>
                  <a:pt x="222519" y="59101"/>
                  <a:pt x="203250" y="78369"/>
                </a:cubicBezTo>
                <a:cubicBezTo>
                  <a:pt x="190082" y="91537"/>
                  <a:pt x="174206" y="100343"/>
                  <a:pt x="157326" y="104416"/>
                </a:cubicBezTo>
                <a:cubicBezTo>
                  <a:pt x="166417" y="119205"/>
                  <a:pt x="171406" y="136643"/>
                  <a:pt x="171406" y="155247"/>
                </a:cubicBezTo>
                <a:cubicBezTo>
                  <a:pt x="171406" y="182497"/>
                  <a:pt x="160701" y="207247"/>
                  <a:pt x="143120" y="225380"/>
                </a:cubicBezTo>
                <a:cubicBezTo>
                  <a:pt x="124986" y="242961"/>
                  <a:pt x="100237" y="253667"/>
                  <a:pt x="72986" y="253667"/>
                </a:cubicBezTo>
                <a:cubicBezTo>
                  <a:pt x="54383" y="253667"/>
                  <a:pt x="36945" y="248677"/>
                  <a:pt x="22156" y="239586"/>
                </a:cubicBezTo>
                <a:lnTo>
                  <a:pt x="0" y="278649"/>
                </a:lnTo>
                <a:lnTo>
                  <a:pt x="0" y="260595"/>
                </a:lnTo>
                <a:cubicBezTo>
                  <a:pt x="5973" y="252057"/>
                  <a:pt x="9654" y="242433"/>
                  <a:pt x="11467" y="232488"/>
                </a:cubicBezTo>
                <a:lnTo>
                  <a:pt x="0" y="218900"/>
                </a:lnTo>
                <a:lnTo>
                  <a:pt x="0" y="201603"/>
                </a:lnTo>
                <a:cubicBezTo>
                  <a:pt x="14950" y="226291"/>
                  <a:pt x="42305" y="241857"/>
                  <a:pt x="73296" y="241857"/>
                </a:cubicBezTo>
                <a:cubicBezTo>
                  <a:pt x="97207" y="241857"/>
                  <a:pt x="118953" y="232592"/>
                  <a:pt x="134965" y="217271"/>
                </a:cubicBezTo>
                <a:lnTo>
                  <a:pt x="0" y="82306"/>
                </a:lnTo>
                <a:lnTo>
                  <a:pt x="0" y="82216"/>
                </a:lnTo>
                <a:lnTo>
                  <a:pt x="135010" y="217225"/>
                </a:lnTo>
                <a:cubicBezTo>
                  <a:pt x="150331" y="201213"/>
                  <a:pt x="159597" y="179467"/>
                  <a:pt x="159597" y="155556"/>
                </a:cubicBezTo>
                <a:cubicBezTo>
                  <a:pt x="159597" y="105538"/>
                  <a:pt x="119048" y="64989"/>
                  <a:pt x="69030" y="64989"/>
                </a:cubicBezTo>
                <a:cubicBezTo>
                  <a:pt x="49952" y="65355"/>
                  <a:pt x="25806" y="60121"/>
                  <a:pt x="12948" y="46961"/>
                </a:cubicBezTo>
                <a:lnTo>
                  <a:pt x="0" y="66032"/>
                </a:lnTo>
                <a:lnTo>
                  <a:pt x="0" y="46474"/>
                </a:lnTo>
                <a:cubicBezTo>
                  <a:pt x="9193" y="32573"/>
                  <a:pt x="11853" y="16060"/>
                  <a:pt x="9334" y="0"/>
                </a:cubicBezTo>
                <a:lnTo>
                  <a:pt x="17529" y="0"/>
                </a:lnTo>
                <a:cubicBezTo>
                  <a:pt x="21671" y="11094"/>
                  <a:pt x="20740" y="22668"/>
                  <a:pt x="17673" y="33790"/>
                </a:cubicBezTo>
                <a:cubicBezTo>
                  <a:pt x="27631" y="50142"/>
                  <a:pt x="43609" y="53932"/>
                  <a:pt x="69593" y="53433"/>
                </a:cubicBezTo>
                <a:cubicBezTo>
                  <a:pt x="102600" y="53434"/>
                  <a:pt x="131938" y="69140"/>
                  <a:pt x="150227" y="93727"/>
                </a:cubicBezTo>
                <a:cubicBezTo>
                  <a:pt x="166735" y="90718"/>
                  <a:pt x="182357" y="82561"/>
                  <a:pt x="195118" y="69800"/>
                </a:cubicBezTo>
                <a:cubicBezTo>
                  <a:pt x="212026" y="52893"/>
                  <a:pt x="220851" y="30964"/>
                  <a:pt x="221339" y="8808"/>
                </a:cubicBezTo>
                <a:lnTo>
                  <a:pt x="136174" y="8808"/>
                </a:lnTo>
                <a:lnTo>
                  <a:pt x="136173" y="8744"/>
                </a:lnTo>
                <a:lnTo>
                  <a:pt x="221340" y="8744"/>
                </a:lnTo>
                <a:lnTo>
                  <a:pt x="219467" y="0"/>
                </a:lnTo>
                <a:lnTo>
                  <a:pt x="231012" y="0"/>
                </a:lnTo>
                <a:cubicBezTo>
                  <a:pt x="232616" y="2826"/>
                  <a:pt x="232794" y="5800"/>
                  <a:pt x="232840" y="8776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0" name="Teardrop 3"/>
          <p:cNvSpPr/>
          <p:nvPr/>
        </p:nvSpPr>
        <p:spPr>
          <a:xfrm rot="5400000" flipH="1" flipV="1">
            <a:off x="158090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5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1" name="Teardrop 3"/>
          <p:cNvSpPr/>
          <p:nvPr/>
        </p:nvSpPr>
        <p:spPr>
          <a:xfrm rot="5400000" flipH="1" flipV="1">
            <a:off x="242344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2" name="Teardrop 3"/>
          <p:cNvSpPr/>
          <p:nvPr/>
        </p:nvSpPr>
        <p:spPr>
          <a:xfrm rot="5400000" flipH="1" flipV="1">
            <a:off x="326598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3" name="Teardrop 3"/>
          <p:cNvSpPr/>
          <p:nvPr/>
        </p:nvSpPr>
        <p:spPr>
          <a:xfrm rot="5400000" flipH="1" flipV="1">
            <a:off x="410852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4" name="Teardrop 3"/>
          <p:cNvSpPr/>
          <p:nvPr/>
        </p:nvSpPr>
        <p:spPr>
          <a:xfrm rot="5400000" flipH="1" flipV="1">
            <a:off x="495106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5" name="Teardrop 3"/>
          <p:cNvSpPr/>
          <p:nvPr/>
        </p:nvSpPr>
        <p:spPr>
          <a:xfrm rot="5400000" flipH="1" flipV="1">
            <a:off x="579360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7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6" name="Teardrop 3"/>
          <p:cNvSpPr/>
          <p:nvPr/>
        </p:nvSpPr>
        <p:spPr>
          <a:xfrm rot="5400000" flipH="1" flipV="1">
            <a:off x="8321221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2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6"/>
                </a:cubicBezTo>
                <a:cubicBezTo>
                  <a:pt x="102600" y="314556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5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09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7" name="Teardrop 3"/>
          <p:cNvSpPr/>
          <p:nvPr/>
        </p:nvSpPr>
        <p:spPr>
          <a:xfrm rot="5400000" flipH="1" flipV="1">
            <a:off x="7478682" y="4185695"/>
            <a:ext cx="232840" cy="539773"/>
          </a:xfrm>
          <a:custGeom>
            <a:avLst/>
            <a:gdLst/>
            <a:ahLst/>
            <a:cxnLst/>
            <a:rect l="l" t="t" r="r" b="b"/>
            <a:pathLst>
              <a:path w="232840" h="539773">
                <a:moveTo>
                  <a:pt x="221340" y="269867"/>
                </a:moveTo>
                <a:cubicBezTo>
                  <a:pt x="220851" y="247712"/>
                  <a:pt x="212026" y="225783"/>
                  <a:pt x="195119" y="208875"/>
                </a:cubicBezTo>
                <a:cubicBezTo>
                  <a:pt x="182363" y="196120"/>
                  <a:pt x="166749" y="187965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3"/>
                </a:cubicBezTo>
                <a:cubicBezTo>
                  <a:pt x="43433" y="224741"/>
                  <a:pt x="27415" y="228586"/>
                  <a:pt x="17461" y="245213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1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7"/>
                  <a:pt x="157326" y="365540"/>
                </a:cubicBezTo>
                <a:cubicBezTo>
                  <a:pt x="166417" y="380328"/>
                  <a:pt x="171406" y="397767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4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3"/>
                </a:lnTo>
                <a:lnTo>
                  <a:pt x="0" y="521718"/>
                </a:lnTo>
                <a:cubicBezTo>
                  <a:pt x="5973" y="513180"/>
                  <a:pt x="9654" y="503556"/>
                  <a:pt x="11467" y="493611"/>
                </a:cubicBezTo>
                <a:lnTo>
                  <a:pt x="0" y="480024"/>
                </a:lnTo>
                <a:lnTo>
                  <a:pt x="0" y="462726"/>
                </a:lnTo>
                <a:cubicBezTo>
                  <a:pt x="14950" y="487415"/>
                  <a:pt x="42305" y="502981"/>
                  <a:pt x="73296" y="502981"/>
                </a:cubicBezTo>
                <a:cubicBezTo>
                  <a:pt x="97207" y="502981"/>
                  <a:pt x="118953" y="493715"/>
                  <a:pt x="134965" y="478394"/>
                </a:cubicBezTo>
                <a:lnTo>
                  <a:pt x="0" y="343429"/>
                </a:lnTo>
                <a:lnTo>
                  <a:pt x="0" y="343339"/>
                </a:lnTo>
                <a:lnTo>
                  <a:pt x="135010" y="478348"/>
                </a:lnTo>
                <a:cubicBezTo>
                  <a:pt x="150331" y="462337"/>
                  <a:pt x="159597" y="440590"/>
                  <a:pt x="159597" y="416680"/>
                </a:cubicBezTo>
                <a:cubicBezTo>
                  <a:pt x="159597" y="366661"/>
                  <a:pt x="119048" y="326112"/>
                  <a:pt x="69030" y="326113"/>
                </a:cubicBezTo>
                <a:cubicBezTo>
                  <a:pt x="49952" y="326479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3"/>
                  <a:pt x="0" y="230790"/>
                </a:cubicBezTo>
                <a:lnTo>
                  <a:pt x="0" y="212690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7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20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6"/>
                </a:lnTo>
                <a:cubicBezTo>
                  <a:pt x="118953" y="46085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10"/>
                  <a:pt x="72986" y="25010"/>
                </a:cubicBezTo>
                <a:cubicBezTo>
                  <a:pt x="100237" y="25010"/>
                  <a:pt x="124986" y="35715"/>
                  <a:pt x="143120" y="53296"/>
                </a:cubicBezTo>
                <a:cubicBezTo>
                  <a:pt x="160701" y="71430"/>
                  <a:pt x="171406" y="96180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6"/>
                  <a:pt x="203250" y="200306"/>
                </a:cubicBezTo>
                <a:cubicBezTo>
                  <a:pt x="222519" y="219575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8" name="Teardrop 3"/>
          <p:cNvSpPr/>
          <p:nvPr/>
        </p:nvSpPr>
        <p:spPr>
          <a:xfrm rot="5400000" flipH="1" flipV="1">
            <a:off x="8991444" y="4419445"/>
            <a:ext cx="171406" cy="133705"/>
          </a:xfrm>
          <a:custGeom>
            <a:avLst/>
            <a:gdLst/>
            <a:ahLst/>
            <a:cxnLst/>
            <a:rect l="l" t="t" r="r" b="b"/>
            <a:pathLst>
              <a:path w="171406" h="133705">
                <a:moveTo>
                  <a:pt x="171406" y="123429"/>
                </a:moveTo>
                <a:lnTo>
                  <a:pt x="168564" y="133705"/>
                </a:lnTo>
                <a:lnTo>
                  <a:pt x="157460" y="133705"/>
                </a:lnTo>
                <a:cubicBezTo>
                  <a:pt x="159382" y="130353"/>
                  <a:pt x="159597" y="126761"/>
                  <a:pt x="159597" y="123119"/>
                </a:cubicBezTo>
                <a:cubicBezTo>
                  <a:pt x="159597" y="99209"/>
                  <a:pt x="150331" y="77462"/>
                  <a:pt x="135010" y="61451"/>
                </a:cubicBezTo>
                <a:lnTo>
                  <a:pt x="62756" y="133705"/>
                </a:lnTo>
                <a:lnTo>
                  <a:pt x="62665" y="133705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80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6"/>
                  <a:pt x="5972" y="26608"/>
                  <a:pt x="0" y="18073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cubicBezTo>
                  <a:pt x="160701" y="71429"/>
                  <a:pt x="171406" y="96179"/>
                  <a:pt x="171406" y="12342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9" name="Teardrop 3"/>
          <p:cNvSpPr/>
          <p:nvPr/>
        </p:nvSpPr>
        <p:spPr>
          <a:xfrm rot="5400000" flipH="1" flipV="1">
            <a:off x="733383" y="4185695"/>
            <a:ext cx="232840" cy="539772"/>
          </a:xfrm>
          <a:custGeom>
            <a:avLst/>
            <a:gdLst/>
            <a:ahLst/>
            <a:cxnLst/>
            <a:rect l="l" t="t" r="r" b="b"/>
            <a:pathLst>
              <a:path w="232840" h="539772">
                <a:moveTo>
                  <a:pt x="221340" y="269867"/>
                </a:moveTo>
                <a:cubicBezTo>
                  <a:pt x="220851" y="247711"/>
                  <a:pt x="212026" y="225782"/>
                  <a:pt x="195119" y="208875"/>
                </a:cubicBezTo>
                <a:cubicBezTo>
                  <a:pt x="182363" y="196120"/>
                  <a:pt x="166749" y="187964"/>
                  <a:pt x="150249" y="184922"/>
                </a:cubicBezTo>
                <a:cubicBezTo>
                  <a:pt x="147800" y="188780"/>
                  <a:pt x="144800" y="192208"/>
                  <a:pt x="141586" y="195422"/>
                </a:cubicBezTo>
                <a:cubicBezTo>
                  <a:pt x="123161" y="213847"/>
                  <a:pt x="97708" y="225243"/>
                  <a:pt x="69593" y="225242"/>
                </a:cubicBezTo>
                <a:cubicBezTo>
                  <a:pt x="43433" y="224741"/>
                  <a:pt x="27415" y="228586"/>
                  <a:pt x="17461" y="245212"/>
                </a:cubicBezTo>
                <a:cubicBezTo>
                  <a:pt x="22074" y="261450"/>
                  <a:pt x="22154" y="278664"/>
                  <a:pt x="17673" y="294913"/>
                </a:cubicBezTo>
                <a:cubicBezTo>
                  <a:pt x="27631" y="311265"/>
                  <a:pt x="43609" y="315055"/>
                  <a:pt x="69593" y="314557"/>
                </a:cubicBezTo>
                <a:cubicBezTo>
                  <a:pt x="102600" y="314557"/>
                  <a:pt x="131938" y="330263"/>
                  <a:pt x="150227" y="354850"/>
                </a:cubicBezTo>
                <a:cubicBezTo>
                  <a:pt x="166735" y="351841"/>
                  <a:pt x="182357" y="343684"/>
                  <a:pt x="195118" y="330923"/>
                </a:cubicBezTo>
                <a:cubicBezTo>
                  <a:pt x="212026" y="314016"/>
                  <a:pt x="220851" y="292087"/>
                  <a:pt x="221339" y="269931"/>
                </a:cubicBezTo>
                <a:lnTo>
                  <a:pt x="136174" y="269931"/>
                </a:lnTo>
                <a:lnTo>
                  <a:pt x="136173" y="269867"/>
                </a:lnTo>
                <a:close/>
                <a:moveTo>
                  <a:pt x="232840" y="269899"/>
                </a:moveTo>
                <a:cubicBezTo>
                  <a:pt x="232449" y="295153"/>
                  <a:pt x="222519" y="320224"/>
                  <a:pt x="203250" y="339492"/>
                </a:cubicBezTo>
                <a:cubicBezTo>
                  <a:pt x="190082" y="352660"/>
                  <a:pt x="174206" y="361466"/>
                  <a:pt x="157326" y="365539"/>
                </a:cubicBezTo>
                <a:cubicBezTo>
                  <a:pt x="166417" y="380328"/>
                  <a:pt x="171406" y="397766"/>
                  <a:pt x="171406" y="416370"/>
                </a:cubicBezTo>
                <a:cubicBezTo>
                  <a:pt x="171406" y="443620"/>
                  <a:pt x="160701" y="468370"/>
                  <a:pt x="143120" y="486503"/>
                </a:cubicBezTo>
                <a:lnTo>
                  <a:pt x="143120" y="486503"/>
                </a:lnTo>
                <a:cubicBezTo>
                  <a:pt x="124986" y="504084"/>
                  <a:pt x="100237" y="514790"/>
                  <a:pt x="72986" y="514790"/>
                </a:cubicBezTo>
                <a:cubicBezTo>
                  <a:pt x="54383" y="514790"/>
                  <a:pt x="36945" y="509800"/>
                  <a:pt x="22156" y="500710"/>
                </a:cubicBezTo>
                <a:lnTo>
                  <a:pt x="0" y="539772"/>
                </a:lnTo>
                <a:lnTo>
                  <a:pt x="0" y="521718"/>
                </a:lnTo>
                <a:cubicBezTo>
                  <a:pt x="5973" y="513179"/>
                  <a:pt x="9654" y="503556"/>
                  <a:pt x="11467" y="493611"/>
                </a:cubicBezTo>
                <a:lnTo>
                  <a:pt x="0" y="480023"/>
                </a:lnTo>
                <a:lnTo>
                  <a:pt x="0" y="462726"/>
                </a:lnTo>
                <a:cubicBezTo>
                  <a:pt x="14950" y="487414"/>
                  <a:pt x="42305" y="502980"/>
                  <a:pt x="73296" y="502980"/>
                </a:cubicBezTo>
                <a:cubicBezTo>
                  <a:pt x="97207" y="502980"/>
                  <a:pt x="118953" y="493715"/>
                  <a:pt x="134965" y="478394"/>
                </a:cubicBezTo>
                <a:lnTo>
                  <a:pt x="0" y="343428"/>
                </a:lnTo>
                <a:lnTo>
                  <a:pt x="0" y="343338"/>
                </a:lnTo>
                <a:lnTo>
                  <a:pt x="135010" y="478348"/>
                </a:lnTo>
                <a:cubicBezTo>
                  <a:pt x="150331" y="462336"/>
                  <a:pt x="159597" y="440590"/>
                  <a:pt x="159597" y="416679"/>
                </a:cubicBezTo>
                <a:cubicBezTo>
                  <a:pt x="159597" y="366661"/>
                  <a:pt x="119048" y="326112"/>
                  <a:pt x="69030" y="326112"/>
                </a:cubicBezTo>
                <a:cubicBezTo>
                  <a:pt x="49952" y="326478"/>
                  <a:pt x="25806" y="321244"/>
                  <a:pt x="12948" y="308084"/>
                </a:cubicBezTo>
                <a:lnTo>
                  <a:pt x="0" y="327154"/>
                </a:lnTo>
                <a:lnTo>
                  <a:pt x="0" y="309010"/>
                </a:lnTo>
                <a:cubicBezTo>
                  <a:pt x="14338" y="284867"/>
                  <a:pt x="14338" y="254932"/>
                  <a:pt x="0" y="230790"/>
                </a:cubicBezTo>
                <a:lnTo>
                  <a:pt x="0" y="212689"/>
                </a:lnTo>
                <a:cubicBezTo>
                  <a:pt x="6036" y="217996"/>
                  <a:pt x="9959" y="224711"/>
                  <a:pt x="12896" y="231767"/>
                </a:cubicBezTo>
                <a:cubicBezTo>
                  <a:pt x="25742" y="218569"/>
                  <a:pt x="49927" y="213320"/>
                  <a:pt x="69030" y="213686"/>
                </a:cubicBezTo>
                <a:cubicBezTo>
                  <a:pt x="94039" y="213687"/>
                  <a:pt x="116681" y="203550"/>
                  <a:pt x="133071" y="187160"/>
                </a:cubicBezTo>
                <a:cubicBezTo>
                  <a:pt x="149460" y="170771"/>
                  <a:pt x="159597" y="148129"/>
                  <a:pt x="159597" y="123119"/>
                </a:cubicBezTo>
                <a:cubicBezTo>
                  <a:pt x="159597" y="99209"/>
                  <a:pt x="150331" y="77463"/>
                  <a:pt x="135010" y="61451"/>
                </a:cubicBezTo>
                <a:lnTo>
                  <a:pt x="0" y="196461"/>
                </a:lnTo>
                <a:lnTo>
                  <a:pt x="0" y="196370"/>
                </a:lnTo>
                <a:lnTo>
                  <a:pt x="134965" y="61405"/>
                </a:lnTo>
                <a:cubicBezTo>
                  <a:pt x="118953" y="46084"/>
                  <a:pt x="97207" y="36819"/>
                  <a:pt x="73296" y="36819"/>
                </a:cubicBezTo>
                <a:cubicBezTo>
                  <a:pt x="42305" y="36819"/>
                  <a:pt x="14950" y="52385"/>
                  <a:pt x="0" y="77073"/>
                </a:cubicBezTo>
                <a:lnTo>
                  <a:pt x="0" y="59779"/>
                </a:lnTo>
                <a:cubicBezTo>
                  <a:pt x="2240" y="53717"/>
                  <a:pt x="6698" y="49732"/>
                  <a:pt x="11494" y="46167"/>
                </a:cubicBezTo>
                <a:cubicBezTo>
                  <a:pt x="9661" y="36227"/>
                  <a:pt x="5972" y="26608"/>
                  <a:pt x="0" y="18074"/>
                </a:cubicBezTo>
                <a:lnTo>
                  <a:pt x="0" y="0"/>
                </a:lnTo>
                <a:cubicBezTo>
                  <a:pt x="11637" y="10773"/>
                  <a:pt x="18655" y="24545"/>
                  <a:pt x="22230" y="39049"/>
                </a:cubicBezTo>
                <a:cubicBezTo>
                  <a:pt x="37002" y="29983"/>
                  <a:pt x="54413" y="25009"/>
                  <a:pt x="72986" y="25009"/>
                </a:cubicBezTo>
                <a:cubicBezTo>
                  <a:pt x="100237" y="25009"/>
                  <a:pt x="124986" y="35715"/>
                  <a:pt x="143120" y="53296"/>
                </a:cubicBezTo>
                <a:lnTo>
                  <a:pt x="143120" y="53296"/>
                </a:lnTo>
                <a:cubicBezTo>
                  <a:pt x="160701" y="71429"/>
                  <a:pt x="171406" y="96179"/>
                  <a:pt x="171406" y="123429"/>
                </a:cubicBezTo>
                <a:cubicBezTo>
                  <a:pt x="171406" y="142002"/>
                  <a:pt x="166433" y="159414"/>
                  <a:pt x="157367" y="174185"/>
                </a:cubicBezTo>
                <a:cubicBezTo>
                  <a:pt x="174223" y="178341"/>
                  <a:pt x="190089" y="187145"/>
                  <a:pt x="203250" y="200306"/>
                </a:cubicBezTo>
                <a:cubicBezTo>
                  <a:pt x="222519" y="219574"/>
                  <a:pt x="232449" y="244645"/>
                  <a:pt x="232840" y="269899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0" name="Oval 189"/>
          <p:cNvSpPr/>
          <p:nvPr/>
        </p:nvSpPr>
        <p:spPr>
          <a:xfrm>
            <a:off x="66645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1" name="Oval 167"/>
          <p:cNvSpPr/>
          <p:nvPr/>
        </p:nvSpPr>
        <p:spPr>
          <a:xfrm>
            <a:off x="0" y="331699"/>
            <a:ext cx="93942" cy="4240302"/>
          </a:xfrm>
          <a:custGeom>
            <a:avLst/>
            <a:gdLst/>
            <a:ahLst/>
            <a:cxnLst/>
            <a:rect l="l" t="t" r="r" b="b"/>
            <a:pathLst>
              <a:path w="93942" h="4240302">
                <a:moveTo>
                  <a:pt x="9066" y="4229620"/>
                </a:moveTo>
                <a:cubicBezTo>
                  <a:pt x="23324" y="4229620"/>
                  <a:pt x="36761" y="4233136"/>
                  <a:pt x="48054" y="4240302"/>
                </a:cubicBezTo>
                <a:lnTo>
                  <a:pt x="0" y="4240302"/>
                </a:lnTo>
                <a:lnTo>
                  <a:pt x="0" y="4231451"/>
                </a:lnTo>
                <a:cubicBezTo>
                  <a:pt x="2881" y="4229788"/>
                  <a:pt x="5954" y="4229620"/>
                  <a:pt x="9066" y="4229620"/>
                </a:cubicBezTo>
                <a:close/>
                <a:moveTo>
                  <a:pt x="9066" y="3380947"/>
                </a:moveTo>
                <a:cubicBezTo>
                  <a:pt x="55942" y="3380947"/>
                  <a:pt x="93942" y="3418947"/>
                  <a:pt x="93942" y="3465822"/>
                </a:cubicBezTo>
                <a:cubicBezTo>
                  <a:pt x="93942" y="3512697"/>
                  <a:pt x="55942" y="3550697"/>
                  <a:pt x="9066" y="3550697"/>
                </a:cubicBezTo>
                <a:lnTo>
                  <a:pt x="0" y="3548867"/>
                </a:lnTo>
                <a:lnTo>
                  <a:pt x="0" y="3382777"/>
                </a:lnTo>
                <a:cubicBezTo>
                  <a:pt x="2881" y="3381115"/>
                  <a:pt x="5954" y="3380947"/>
                  <a:pt x="9066" y="3380947"/>
                </a:cubicBezTo>
                <a:close/>
                <a:moveTo>
                  <a:pt x="9066" y="2536768"/>
                </a:moveTo>
                <a:cubicBezTo>
                  <a:pt x="55942" y="2536768"/>
                  <a:pt x="93942" y="2574768"/>
                  <a:pt x="93942" y="2621643"/>
                </a:cubicBezTo>
                <a:cubicBezTo>
                  <a:pt x="93942" y="2668518"/>
                  <a:pt x="55942" y="2706518"/>
                  <a:pt x="9066" y="2706518"/>
                </a:cubicBezTo>
                <a:lnTo>
                  <a:pt x="0" y="2704688"/>
                </a:lnTo>
                <a:lnTo>
                  <a:pt x="0" y="2538598"/>
                </a:lnTo>
                <a:cubicBezTo>
                  <a:pt x="2881" y="2536936"/>
                  <a:pt x="5954" y="2536768"/>
                  <a:pt x="9066" y="2536768"/>
                </a:cubicBezTo>
                <a:close/>
                <a:moveTo>
                  <a:pt x="9066" y="1688095"/>
                </a:moveTo>
                <a:cubicBezTo>
                  <a:pt x="55942" y="1688095"/>
                  <a:pt x="93942" y="1726095"/>
                  <a:pt x="93942" y="1772970"/>
                </a:cubicBezTo>
                <a:cubicBezTo>
                  <a:pt x="93942" y="1819845"/>
                  <a:pt x="55942" y="1857845"/>
                  <a:pt x="9066" y="1857845"/>
                </a:cubicBezTo>
                <a:lnTo>
                  <a:pt x="0" y="1856015"/>
                </a:lnTo>
                <a:lnTo>
                  <a:pt x="0" y="1689925"/>
                </a:lnTo>
                <a:cubicBezTo>
                  <a:pt x="2881" y="1688263"/>
                  <a:pt x="5954" y="1688095"/>
                  <a:pt x="9066" y="1688095"/>
                </a:cubicBezTo>
                <a:close/>
                <a:moveTo>
                  <a:pt x="9066" y="845498"/>
                </a:moveTo>
                <a:cubicBezTo>
                  <a:pt x="55942" y="845498"/>
                  <a:pt x="93942" y="883498"/>
                  <a:pt x="93942" y="930373"/>
                </a:cubicBezTo>
                <a:cubicBezTo>
                  <a:pt x="93942" y="977248"/>
                  <a:pt x="55942" y="1015248"/>
                  <a:pt x="9066" y="1015248"/>
                </a:cubicBezTo>
                <a:lnTo>
                  <a:pt x="0" y="1013418"/>
                </a:lnTo>
                <a:lnTo>
                  <a:pt x="0" y="847328"/>
                </a:lnTo>
                <a:cubicBezTo>
                  <a:pt x="2881" y="845666"/>
                  <a:pt x="5954" y="845498"/>
                  <a:pt x="9066" y="845498"/>
                </a:cubicBezTo>
                <a:close/>
                <a:moveTo>
                  <a:pt x="9066" y="0"/>
                </a:moveTo>
                <a:cubicBezTo>
                  <a:pt x="55942" y="0"/>
                  <a:pt x="93942" y="38000"/>
                  <a:pt x="93942" y="84875"/>
                </a:cubicBezTo>
                <a:cubicBezTo>
                  <a:pt x="93942" y="131750"/>
                  <a:pt x="55942" y="169750"/>
                  <a:pt x="9066" y="169750"/>
                </a:cubicBezTo>
                <a:lnTo>
                  <a:pt x="0" y="167920"/>
                </a:lnTo>
                <a:lnTo>
                  <a:pt x="0" y="1830"/>
                </a:lnTo>
                <a:cubicBezTo>
                  <a:pt x="2881" y="167"/>
                  <a:pt x="5954" y="0"/>
                  <a:pt x="9066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2" name="Oval 191"/>
          <p:cNvSpPr/>
          <p:nvPr/>
        </p:nvSpPr>
        <p:spPr>
          <a:xfrm>
            <a:off x="7667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3" name="Oval 192"/>
          <p:cNvSpPr/>
          <p:nvPr/>
        </p:nvSpPr>
        <p:spPr>
          <a:xfrm>
            <a:off x="16092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4" name="Oval 193"/>
          <p:cNvSpPr/>
          <p:nvPr/>
        </p:nvSpPr>
        <p:spPr>
          <a:xfrm>
            <a:off x="245181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5" name="Oval 194"/>
          <p:cNvSpPr/>
          <p:nvPr/>
        </p:nvSpPr>
        <p:spPr>
          <a:xfrm>
            <a:off x="32943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6" name="Oval 195"/>
          <p:cNvSpPr/>
          <p:nvPr/>
        </p:nvSpPr>
        <p:spPr>
          <a:xfrm>
            <a:off x="41368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7" name="Oval 196"/>
          <p:cNvSpPr/>
          <p:nvPr/>
        </p:nvSpPr>
        <p:spPr>
          <a:xfrm>
            <a:off x="497943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8" name="Oval 197"/>
          <p:cNvSpPr/>
          <p:nvPr/>
        </p:nvSpPr>
        <p:spPr>
          <a:xfrm>
            <a:off x="582197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9" name="Oval 198"/>
          <p:cNvSpPr/>
          <p:nvPr/>
        </p:nvSpPr>
        <p:spPr>
          <a:xfrm>
            <a:off x="834959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0" name="Oval 199"/>
          <p:cNvSpPr/>
          <p:nvPr/>
        </p:nvSpPr>
        <p:spPr>
          <a:xfrm>
            <a:off x="7507051" y="331699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1" name="Oval 200"/>
          <p:cNvSpPr/>
          <p:nvPr/>
        </p:nvSpPr>
        <p:spPr>
          <a:xfrm>
            <a:off x="70866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2" name="Oval 201"/>
          <p:cNvSpPr/>
          <p:nvPr/>
        </p:nvSpPr>
        <p:spPr>
          <a:xfrm>
            <a:off x="3463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3" name="Oval 202"/>
          <p:cNvSpPr/>
          <p:nvPr/>
        </p:nvSpPr>
        <p:spPr>
          <a:xfrm>
            <a:off x="11888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4" name="Oval 203"/>
          <p:cNvSpPr/>
          <p:nvPr/>
        </p:nvSpPr>
        <p:spPr>
          <a:xfrm>
            <a:off x="20314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5" name="Oval 204"/>
          <p:cNvSpPr/>
          <p:nvPr/>
        </p:nvSpPr>
        <p:spPr>
          <a:xfrm>
            <a:off x="287395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6" name="Oval 205"/>
          <p:cNvSpPr/>
          <p:nvPr/>
        </p:nvSpPr>
        <p:spPr>
          <a:xfrm>
            <a:off x="37164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7" name="Oval 206"/>
          <p:cNvSpPr/>
          <p:nvPr/>
        </p:nvSpPr>
        <p:spPr>
          <a:xfrm>
            <a:off x="45590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8" name="Oval 207"/>
          <p:cNvSpPr/>
          <p:nvPr/>
        </p:nvSpPr>
        <p:spPr>
          <a:xfrm>
            <a:off x="540157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09" name="Oval 208"/>
          <p:cNvSpPr/>
          <p:nvPr/>
        </p:nvSpPr>
        <p:spPr>
          <a:xfrm>
            <a:off x="624411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0" name="Oval 209"/>
          <p:cNvSpPr/>
          <p:nvPr/>
        </p:nvSpPr>
        <p:spPr>
          <a:xfrm>
            <a:off x="877173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1" name="Oval 210"/>
          <p:cNvSpPr/>
          <p:nvPr/>
        </p:nvSpPr>
        <p:spPr>
          <a:xfrm>
            <a:off x="7929193" y="75101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2" name="Oval 881"/>
          <p:cNvSpPr/>
          <p:nvPr/>
        </p:nvSpPr>
        <p:spPr>
          <a:xfrm>
            <a:off x="34633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3" name="Oval 882"/>
          <p:cNvSpPr/>
          <p:nvPr/>
        </p:nvSpPr>
        <p:spPr>
          <a:xfrm>
            <a:off x="1188872" y="-10245"/>
            <a:ext cx="169752" cy="84875"/>
          </a:xfrm>
          <a:custGeom>
            <a:avLst/>
            <a:gdLst/>
            <a:ahLst/>
            <a:cxnLst/>
            <a:rect l="l" t="t" r="r" b="b"/>
            <a:pathLst>
              <a:path w="169752" h="84875"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4" name="Oval 883"/>
          <p:cNvSpPr/>
          <p:nvPr/>
        </p:nvSpPr>
        <p:spPr>
          <a:xfrm>
            <a:off x="2031413" y="-10245"/>
            <a:ext cx="6910072" cy="84875"/>
          </a:xfrm>
          <a:custGeom>
            <a:avLst/>
            <a:gdLst/>
            <a:ahLst/>
            <a:cxnLst/>
            <a:rect l="l" t="t" r="r" b="b"/>
            <a:pathLst>
              <a:path w="6910072" h="84875">
                <a:moveTo>
                  <a:pt x="6740320" y="0"/>
                </a:moveTo>
                <a:lnTo>
                  <a:pt x="6910072" y="0"/>
                </a:lnTo>
                <a:cubicBezTo>
                  <a:pt x="6910072" y="46875"/>
                  <a:pt x="6872072" y="84875"/>
                  <a:pt x="6825196" y="84875"/>
                </a:cubicBezTo>
                <a:cubicBezTo>
                  <a:pt x="6778320" y="84875"/>
                  <a:pt x="6740320" y="46875"/>
                  <a:pt x="6740320" y="0"/>
                </a:cubicBezTo>
                <a:close/>
                <a:moveTo>
                  <a:pt x="5897780" y="0"/>
                </a:moveTo>
                <a:lnTo>
                  <a:pt x="6067532" y="0"/>
                </a:lnTo>
                <a:cubicBezTo>
                  <a:pt x="6067532" y="46875"/>
                  <a:pt x="6029532" y="84875"/>
                  <a:pt x="5982656" y="84875"/>
                </a:cubicBezTo>
                <a:cubicBezTo>
                  <a:pt x="5935780" y="84875"/>
                  <a:pt x="5897780" y="46875"/>
                  <a:pt x="5897780" y="0"/>
                </a:cubicBezTo>
                <a:close/>
                <a:moveTo>
                  <a:pt x="5055240" y="0"/>
                </a:moveTo>
                <a:lnTo>
                  <a:pt x="5224992" y="0"/>
                </a:lnTo>
                <a:cubicBezTo>
                  <a:pt x="5224992" y="46875"/>
                  <a:pt x="5186992" y="84875"/>
                  <a:pt x="5140116" y="84875"/>
                </a:cubicBezTo>
                <a:cubicBezTo>
                  <a:pt x="5093240" y="84875"/>
                  <a:pt x="5055240" y="46875"/>
                  <a:pt x="5055240" y="0"/>
                </a:cubicBezTo>
                <a:close/>
                <a:moveTo>
                  <a:pt x="4212700" y="0"/>
                </a:moveTo>
                <a:lnTo>
                  <a:pt x="4382452" y="0"/>
                </a:lnTo>
                <a:cubicBezTo>
                  <a:pt x="4382452" y="46875"/>
                  <a:pt x="4344452" y="84875"/>
                  <a:pt x="4297576" y="84875"/>
                </a:cubicBezTo>
                <a:cubicBezTo>
                  <a:pt x="4250700" y="84875"/>
                  <a:pt x="4212700" y="46875"/>
                  <a:pt x="4212700" y="0"/>
                </a:cubicBezTo>
                <a:close/>
                <a:moveTo>
                  <a:pt x="3370160" y="0"/>
                </a:moveTo>
                <a:lnTo>
                  <a:pt x="3539912" y="0"/>
                </a:lnTo>
                <a:cubicBezTo>
                  <a:pt x="3539912" y="46875"/>
                  <a:pt x="3501912" y="84875"/>
                  <a:pt x="3455036" y="84875"/>
                </a:cubicBezTo>
                <a:cubicBezTo>
                  <a:pt x="3408160" y="84875"/>
                  <a:pt x="3370160" y="46875"/>
                  <a:pt x="3370160" y="0"/>
                </a:cubicBezTo>
                <a:close/>
                <a:moveTo>
                  <a:pt x="2527620" y="0"/>
                </a:moveTo>
                <a:lnTo>
                  <a:pt x="2697372" y="0"/>
                </a:lnTo>
                <a:cubicBezTo>
                  <a:pt x="2697372" y="46875"/>
                  <a:pt x="2659372" y="84875"/>
                  <a:pt x="2612496" y="84875"/>
                </a:cubicBezTo>
                <a:cubicBezTo>
                  <a:pt x="2565620" y="84875"/>
                  <a:pt x="2527620" y="46875"/>
                  <a:pt x="2527620" y="0"/>
                </a:cubicBezTo>
                <a:close/>
                <a:moveTo>
                  <a:pt x="1685080" y="0"/>
                </a:moveTo>
                <a:lnTo>
                  <a:pt x="1854832" y="0"/>
                </a:lnTo>
                <a:cubicBezTo>
                  <a:pt x="1854832" y="46875"/>
                  <a:pt x="1816832" y="84875"/>
                  <a:pt x="1769956" y="84875"/>
                </a:cubicBezTo>
                <a:cubicBezTo>
                  <a:pt x="1723080" y="84875"/>
                  <a:pt x="1685080" y="46875"/>
                  <a:pt x="1685080" y="0"/>
                </a:cubicBezTo>
                <a:close/>
                <a:moveTo>
                  <a:pt x="842540" y="0"/>
                </a:moveTo>
                <a:lnTo>
                  <a:pt x="1012292" y="0"/>
                </a:lnTo>
                <a:cubicBezTo>
                  <a:pt x="1012292" y="46875"/>
                  <a:pt x="974292" y="84875"/>
                  <a:pt x="927416" y="84875"/>
                </a:cubicBezTo>
                <a:cubicBezTo>
                  <a:pt x="880540" y="84875"/>
                  <a:pt x="842540" y="46875"/>
                  <a:pt x="842540" y="0"/>
                </a:cubicBezTo>
                <a:close/>
                <a:moveTo>
                  <a:pt x="0" y="0"/>
                </a:moveTo>
                <a:lnTo>
                  <a:pt x="169752" y="0"/>
                </a:lnTo>
                <a:cubicBezTo>
                  <a:pt x="169752" y="46875"/>
                  <a:pt x="131752" y="84875"/>
                  <a:pt x="84876" y="84875"/>
                </a:cubicBezTo>
                <a:cubicBezTo>
                  <a:pt x="38000" y="84875"/>
                  <a:pt x="0" y="46875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5" name="Oval 214"/>
          <p:cNvSpPr/>
          <p:nvPr/>
        </p:nvSpPr>
        <p:spPr>
          <a:xfrm>
            <a:off x="66645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6" name="Oval 215"/>
          <p:cNvSpPr/>
          <p:nvPr/>
        </p:nvSpPr>
        <p:spPr>
          <a:xfrm>
            <a:off x="7667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7" name="Oval 216"/>
          <p:cNvSpPr/>
          <p:nvPr/>
        </p:nvSpPr>
        <p:spPr>
          <a:xfrm>
            <a:off x="16092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8" name="Oval 217"/>
          <p:cNvSpPr/>
          <p:nvPr/>
        </p:nvSpPr>
        <p:spPr>
          <a:xfrm>
            <a:off x="245181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19" name="Oval 218"/>
          <p:cNvSpPr/>
          <p:nvPr/>
        </p:nvSpPr>
        <p:spPr>
          <a:xfrm>
            <a:off x="32943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20" name="Oval 219"/>
          <p:cNvSpPr/>
          <p:nvPr/>
        </p:nvSpPr>
        <p:spPr>
          <a:xfrm>
            <a:off x="41368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21" name="Oval 220"/>
          <p:cNvSpPr/>
          <p:nvPr/>
        </p:nvSpPr>
        <p:spPr>
          <a:xfrm>
            <a:off x="497943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22" name="Oval 221"/>
          <p:cNvSpPr/>
          <p:nvPr/>
        </p:nvSpPr>
        <p:spPr>
          <a:xfrm>
            <a:off x="582197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23" name="Oval 222"/>
          <p:cNvSpPr/>
          <p:nvPr/>
        </p:nvSpPr>
        <p:spPr>
          <a:xfrm>
            <a:off x="834959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24" name="Oval 223"/>
          <p:cNvSpPr/>
          <p:nvPr/>
        </p:nvSpPr>
        <p:spPr>
          <a:xfrm>
            <a:off x="7507051" y="117719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25" name="Oval 224"/>
          <p:cNvSpPr/>
          <p:nvPr/>
        </p:nvSpPr>
        <p:spPr>
          <a:xfrm>
            <a:off x="70866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26" name="Oval 225"/>
          <p:cNvSpPr/>
          <p:nvPr/>
        </p:nvSpPr>
        <p:spPr>
          <a:xfrm>
            <a:off x="3463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27" name="Oval 226"/>
          <p:cNvSpPr/>
          <p:nvPr/>
        </p:nvSpPr>
        <p:spPr>
          <a:xfrm>
            <a:off x="11888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28" name="Oval 227"/>
          <p:cNvSpPr/>
          <p:nvPr/>
        </p:nvSpPr>
        <p:spPr>
          <a:xfrm>
            <a:off x="20314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29" name="Oval 228"/>
          <p:cNvSpPr/>
          <p:nvPr/>
        </p:nvSpPr>
        <p:spPr>
          <a:xfrm>
            <a:off x="287395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0" name="Oval 229"/>
          <p:cNvSpPr/>
          <p:nvPr/>
        </p:nvSpPr>
        <p:spPr>
          <a:xfrm>
            <a:off x="37164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1" name="Oval 230"/>
          <p:cNvSpPr/>
          <p:nvPr/>
        </p:nvSpPr>
        <p:spPr>
          <a:xfrm>
            <a:off x="45590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2" name="Oval 231"/>
          <p:cNvSpPr/>
          <p:nvPr/>
        </p:nvSpPr>
        <p:spPr>
          <a:xfrm>
            <a:off x="540157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3" name="Oval 232"/>
          <p:cNvSpPr/>
          <p:nvPr/>
        </p:nvSpPr>
        <p:spPr>
          <a:xfrm>
            <a:off x="624411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4" name="Oval 233"/>
          <p:cNvSpPr/>
          <p:nvPr/>
        </p:nvSpPr>
        <p:spPr>
          <a:xfrm>
            <a:off x="877173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5" name="Oval 234"/>
          <p:cNvSpPr/>
          <p:nvPr/>
        </p:nvSpPr>
        <p:spPr>
          <a:xfrm>
            <a:off x="7929193" y="159651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6" name="Oval 235"/>
          <p:cNvSpPr/>
          <p:nvPr/>
        </p:nvSpPr>
        <p:spPr>
          <a:xfrm>
            <a:off x="66645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7" name="Oval 236"/>
          <p:cNvSpPr/>
          <p:nvPr/>
        </p:nvSpPr>
        <p:spPr>
          <a:xfrm>
            <a:off x="7667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8" name="Oval 237"/>
          <p:cNvSpPr/>
          <p:nvPr/>
        </p:nvSpPr>
        <p:spPr>
          <a:xfrm>
            <a:off x="16092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9" name="Oval 238"/>
          <p:cNvSpPr/>
          <p:nvPr/>
        </p:nvSpPr>
        <p:spPr>
          <a:xfrm>
            <a:off x="245181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40" name="Oval 239"/>
          <p:cNvSpPr/>
          <p:nvPr/>
        </p:nvSpPr>
        <p:spPr>
          <a:xfrm>
            <a:off x="32943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41" name="Oval 240"/>
          <p:cNvSpPr/>
          <p:nvPr/>
        </p:nvSpPr>
        <p:spPr>
          <a:xfrm>
            <a:off x="41368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42" name="Oval 241"/>
          <p:cNvSpPr/>
          <p:nvPr/>
        </p:nvSpPr>
        <p:spPr>
          <a:xfrm>
            <a:off x="497943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43" name="Oval 242"/>
          <p:cNvSpPr/>
          <p:nvPr/>
        </p:nvSpPr>
        <p:spPr>
          <a:xfrm>
            <a:off x="582197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44" name="Oval 243"/>
          <p:cNvSpPr/>
          <p:nvPr/>
        </p:nvSpPr>
        <p:spPr>
          <a:xfrm>
            <a:off x="834959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45" name="Oval 244"/>
          <p:cNvSpPr/>
          <p:nvPr/>
        </p:nvSpPr>
        <p:spPr>
          <a:xfrm>
            <a:off x="7507051" y="2019794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46" name="Oval 245"/>
          <p:cNvSpPr/>
          <p:nvPr/>
        </p:nvSpPr>
        <p:spPr>
          <a:xfrm>
            <a:off x="70866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47" name="Oval 246"/>
          <p:cNvSpPr/>
          <p:nvPr/>
        </p:nvSpPr>
        <p:spPr>
          <a:xfrm>
            <a:off x="3463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48" name="Oval 247"/>
          <p:cNvSpPr/>
          <p:nvPr/>
        </p:nvSpPr>
        <p:spPr>
          <a:xfrm>
            <a:off x="11888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49" name="Oval 248"/>
          <p:cNvSpPr/>
          <p:nvPr/>
        </p:nvSpPr>
        <p:spPr>
          <a:xfrm>
            <a:off x="20314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0" name="Oval 249"/>
          <p:cNvSpPr/>
          <p:nvPr/>
        </p:nvSpPr>
        <p:spPr>
          <a:xfrm>
            <a:off x="287395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1" name="Oval 250"/>
          <p:cNvSpPr/>
          <p:nvPr/>
        </p:nvSpPr>
        <p:spPr>
          <a:xfrm>
            <a:off x="37164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2" name="Oval 251"/>
          <p:cNvSpPr/>
          <p:nvPr/>
        </p:nvSpPr>
        <p:spPr>
          <a:xfrm>
            <a:off x="45590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3" name="Oval 252"/>
          <p:cNvSpPr/>
          <p:nvPr/>
        </p:nvSpPr>
        <p:spPr>
          <a:xfrm>
            <a:off x="540157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4" name="Oval 253"/>
          <p:cNvSpPr/>
          <p:nvPr/>
        </p:nvSpPr>
        <p:spPr>
          <a:xfrm>
            <a:off x="624411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5" name="Oval 254"/>
          <p:cNvSpPr/>
          <p:nvPr/>
        </p:nvSpPr>
        <p:spPr>
          <a:xfrm>
            <a:off x="877173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6" name="Oval 255"/>
          <p:cNvSpPr/>
          <p:nvPr/>
        </p:nvSpPr>
        <p:spPr>
          <a:xfrm>
            <a:off x="7929193" y="243911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7" name="Oval 256"/>
          <p:cNvSpPr/>
          <p:nvPr/>
        </p:nvSpPr>
        <p:spPr>
          <a:xfrm>
            <a:off x="66645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8" name="Oval 257"/>
          <p:cNvSpPr/>
          <p:nvPr/>
        </p:nvSpPr>
        <p:spPr>
          <a:xfrm>
            <a:off x="7667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59" name="Oval 258"/>
          <p:cNvSpPr/>
          <p:nvPr/>
        </p:nvSpPr>
        <p:spPr>
          <a:xfrm>
            <a:off x="16092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0" name="Oval 259"/>
          <p:cNvSpPr/>
          <p:nvPr/>
        </p:nvSpPr>
        <p:spPr>
          <a:xfrm>
            <a:off x="245181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1" name="Oval 260"/>
          <p:cNvSpPr/>
          <p:nvPr/>
        </p:nvSpPr>
        <p:spPr>
          <a:xfrm>
            <a:off x="32943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2" name="Oval 261"/>
          <p:cNvSpPr/>
          <p:nvPr/>
        </p:nvSpPr>
        <p:spPr>
          <a:xfrm>
            <a:off x="41368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3" name="Oval 262"/>
          <p:cNvSpPr/>
          <p:nvPr/>
        </p:nvSpPr>
        <p:spPr>
          <a:xfrm>
            <a:off x="497943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4" name="Oval 263"/>
          <p:cNvSpPr/>
          <p:nvPr/>
        </p:nvSpPr>
        <p:spPr>
          <a:xfrm>
            <a:off x="582197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5" name="Oval 264"/>
          <p:cNvSpPr/>
          <p:nvPr/>
        </p:nvSpPr>
        <p:spPr>
          <a:xfrm>
            <a:off x="834959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6" name="Oval 265"/>
          <p:cNvSpPr/>
          <p:nvPr/>
        </p:nvSpPr>
        <p:spPr>
          <a:xfrm>
            <a:off x="7507051" y="2868467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7" name="Oval 266"/>
          <p:cNvSpPr/>
          <p:nvPr/>
        </p:nvSpPr>
        <p:spPr>
          <a:xfrm>
            <a:off x="70866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8" name="Oval 267"/>
          <p:cNvSpPr/>
          <p:nvPr/>
        </p:nvSpPr>
        <p:spPr>
          <a:xfrm>
            <a:off x="3463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69" name="Oval 268"/>
          <p:cNvSpPr/>
          <p:nvPr/>
        </p:nvSpPr>
        <p:spPr>
          <a:xfrm>
            <a:off x="11888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0" name="Oval 269"/>
          <p:cNvSpPr/>
          <p:nvPr/>
        </p:nvSpPr>
        <p:spPr>
          <a:xfrm>
            <a:off x="20314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1" name="Oval 270"/>
          <p:cNvSpPr/>
          <p:nvPr/>
        </p:nvSpPr>
        <p:spPr>
          <a:xfrm>
            <a:off x="287395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2" name="Oval 271"/>
          <p:cNvSpPr/>
          <p:nvPr/>
        </p:nvSpPr>
        <p:spPr>
          <a:xfrm>
            <a:off x="37164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3" name="Oval 272"/>
          <p:cNvSpPr/>
          <p:nvPr/>
        </p:nvSpPr>
        <p:spPr>
          <a:xfrm>
            <a:off x="45590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4" name="Oval 273"/>
          <p:cNvSpPr/>
          <p:nvPr/>
        </p:nvSpPr>
        <p:spPr>
          <a:xfrm>
            <a:off x="540157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5" name="Oval 274"/>
          <p:cNvSpPr/>
          <p:nvPr/>
        </p:nvSpPr>
        <p:spPr>
          <a:xfrm>
            <a:off x="624411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6" name="Oval 275"/>
          <p:cNvSpPr/>
          <p:nvPr/>
        </p:nvSpPr>
        <p:spPr>
          <a:xfrm>
            <a:off x="877173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7" name="Oval 276"/>
          <p:cNvSpPr/>
          <p:nvPr/>
        </p:nvSpPr>
        <p:spPr>
          <a:xfrm>
            <a:off x="7929193" y="328936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8" name="Oval 277"/>
          <p:cNvSpPr/>
          <p:nvPr/>
        </p:nvSpPr>
        <p:spPr>
          <a:xfrm>
            <a:off x="66645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79" name="Oval 278"/>
          <p:cNvSpPr/>
          <p:nvPr/>
        </p:nvSpPr>
        <p:spPr>
          <a:xfrm>
            <a:off x="7667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80" name="Oval 279"/>
          <p:cNvSpPr/>
          <p:nvPr/>
        </p:nvSpPr>
        <p:spPr>
          <a:xfrm>
            <a:off x="16092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81" name="Oval 280"/>
          <p:cNvSpPr/>
          <p:nvPr/>
        </p:nvSpPr>
        <p:spPr>
          <a:xfrm>
            <a:off x="245181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82" name="Oval 281"/>
          <p:cNvSpPr/>
          <p:nvPr/>
        </p:nvSpPr>
        <p:spPr>
          <a:xfrm>
            <a:off x="32943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83" name="Oval 282"/>
          <p:cNvSpPr/>
          <p:nvPr/>
        </p:nvSpPr>
        <p:spPr>
          <a:xfrm>
            <a:off x="41368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84" name="Oval 283"/>
          <p:cNvSpPr/>
          <p:nvPr/>
        </p:nvSpPr>
        <p:spPr>
          <a:xfrm>
            <a:off x="497943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85" name="Oval 284"/>
          <p:cNvSpPr/>
          <p:nvPr/>
        </p:nvSpPr>
        <p:spPr>
          <a:xfrm>
            <a:off x="582197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86" name="Oval 285"/>
          <p:cNvSpPr/>
          <p:nvPr/>
        </p:nvSpPr>
        <p:spPr>
          <a:xfrm>
            <a:off x="834959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87" name="Oval 286"/>
          <p:cNvSpPr/>
          <p:nvPr/>
        </p:nvSpPr>
        <p:spPr>
          <a:xfrm>
            <a:off x="7507051" y="3712646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88" name="Oval 287"/>
          <p:cNvSpPr/>
          <p:nvPr/>
        </p:nvSpPr>
        <p:spPr>
          <a:xfrm>
            <a:off x="70866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89" name="Oval 288"/>
          <p:cNvSpPr/>
          <p:nvPr/>
        </p:nvSpPr>
        <p:spPr>
          <a:xfrm>
            <a:off x="3463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90" name="Oval 289"/>
          <p:cNvSpPr/>
          <p:nvPr/>
        </p:nvSpPr>
        <p:spPr>
          <a:xfrm>
            <a:off x="11888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91" name="Oval 290"/>
          <p:cNvSpPr/>
          <p:nvPr/>
        </p:nvSpPr>
        <p:spPr>
          <a:xfrm>
            <a:off x="20314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92" name="Oval 291"/>
          <p:cNvSpPr/>
          <p:nvPr/>
        </p:nvSpPr>
        <p:spPr>
          <a:xfrm>
            <a:off x="287395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93" name="Oval 292"/>
          <p:cNvSpPr/>
          <p:nvPr/>
        </p:nvSpPr>
        <p:spPr>
          <a:xfrm>
            <a:off x="37164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94" name="Oval 293"/>
          <p:cNvSpPr/>
          <p:nvPr/>
        </p:nvSpPr>
        <p:spPr>
          <a:xfrm>
            <a:off x="45590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95" name="Oval 294"/>
          <p:cNvSpPr/>
          <p:nvPr/>
        </p:nvSpPr>
        <p:spPr>
          <a:xfrm>
            <a:off x="540157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96" name="Oval 295"/>
          <p:cNvSpPr/>
          <p:nvPr/>
        </p:nvSpPr>
        <p:spPr>
          <a:xfrm>
            <a:off x="624411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97" name="Oval 296"/>
          <p:cNvSpPr/>
          <p:nvPr/>
        </p:nvSpPr>
        <p:spPr>
          <a:xfrm>
            <a:off x="877173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98" name="Oval 297"/>
          <p:cNvSpPr/>
          <p:nvPr/>
        </p:nvSpPr>
        <p:spPr>
          <a:xfrm>
            <a:off x="7929193" y="4135371"/>
            <a:ext cx="169751" cy="1697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99" name="Oval 1651"/>
          <p:cNvSpPr/>
          <p:nvPr/>
        </p:nvSpPr>
        <p:spPr>
          <a:xfrm>
            <a:off x="812619" y="4561319"/>
            <a:ext cx="7660836" cy="10682"/>
          </a:xfrm>
          <a:custGeom>
            <a:avLst/>
            <a:gdLst/>
            <a:ahLst/>
            <a:cxnLst/>
            <a:rect l="l" t="t" r="r" b="b"/>
            <a:pathLst>
              <a:path w="7660836" h="10682">
                <a:moveTo>
                  <a:pt x="7621848" y="0"/>
                </a:moveTo>
                <a:cubicBezTo>
                  <a:pt x="7636106" y="0"/>
                  <a:pt x="7649543" y="3516"/>
                  <a:pt x="7660836" y="10682"/>
                </a:cubicBezTo>
                <a:lnTo>
                  <a:pt x="7582860" y="10682"/>
                </a:lnTo>
                <a:cubicBezTo>
                  <a:pt x="7594153" y="3516"/>
                  <a:pt x="7607590" y="0"/>
                  <a:pt x="7621848" y="0"/>
                </a:cubicBezTo>
                <a:close/>
                <a:moveTo>
                  <a:pt x="6779308" y="0"/>
                </a:moveTo>
                <a:cubicBezTo>
                  <a:pt x="6793566" y="0"/>
                  <a:pt x="6807003" y="3516"/>
                  <a:pt x="6818296" y="10682"/>
                </a:cubicBezTo>
                <a:lnTo>
                  <a:pt x="6740320" y="10682"/>
                </a:lnTo>
                <a:cubicBezTo>
                  <a:pt x="6751613" y="3516"/>
                  <a:pt x="6765050" y="0"/>
                  <a:pt x="6779308" y="0"/>
                </a:cubicBezTo>
                <a:close/>
                <a:moveTo>
                  <a:pt x="5936768" y="0"/>
                </a:moveTo>
                <a:cubicBezTo>
                  <a:pt x="5951026" y="0"/>
                  <a:pt x="5964463" y="3516"/>
                  <a:pt x="5975757" y="10682"/>
                </a:cubicBezTo>
                <a:lnTo>
                  <a:pt x="5897780" y="10682"/>
                </a:lnTo>
                <a:cubicBezTo>
                  <a:pt x="5909073" y="3516"/>
                  <a:pt x="5922510" y="0"/>
                  <a:pt x="5936768" y="0"/>
                </a:cubicBezTo>
                <a:close/>
                <a:moveTo>
                  <a:pt x="5094228" y="0"/>
                </a:moveTo>
                <a:cubicBezTo>
                  <a:pt x="5108486" y="0"/>
                  <a:pt x="5121923" y="3516"/>
                  <a:pt x="5133217" y="10682"/>
                </a:cubicBezTo>
                <a:lnTo>
                  <a:pt x="5055240" y="10682"/>
                </a:lnTo>
                <a:cubicBezTo>
                  <a:pt x="5066533" y="3516"/>
                  <a:pt x="5079970" y="0"/>
                  <a:pt x="5094228" y="0"/>
                </a:cubicBezTo>
                <a:close/>
                <a:moveTo>
                  <a:pt x="4251688" y="0"/>
                </a:moveTo>
                <a:cubicBezTo>
                  <a:pt x="4265946" y="0"/>
                  <a:pt x="4279383" y="3516"/>
                  <a:pt x="4290676" y="10682"/>
                </a:cubicBezTo>
                <a:lnTo>
                  <a:pt x="4212700" y="10682"/>
                </a:lnTo>
                <a:cubicBezTo>
                  <a:pt x="4223993" y="3516"/>
                  <a:pt x="4237430" y="0"/>
                  <a:pt x="4251688" y="0"/>
                </a:cubicBezTo>
                <a:close/>
                <a:moveTo>
                  <a:pt x="3409148" y="0"/>
                </a:moveTo>
                <a:cubicBezTo>
                  <a:pt x="3423406" y="0"/>
                  <a:pt x="3436843" y="3516"/>
                  <a:pt x="3448136" y="10682"/>
                </a:cubicBezTo>
                <a:lnTo>
                  <a:pt x="3370160" y="10682"/>
                </a:lnTo>
                <a:cubicBezTo>
                  <a:pt x="3381453" y="3516"/>
                  <a:pt x="3394890" y="0"/>
                  <a:pt x="3409148" y="0"/>
                </a:cubicBezTo>
                <a:close/>
                <a:moveTo>
                  <a:pt x="2566608" y="0"/>
                </a:moveTo>
                <a:cubicBezTo>
                  <a:pt x="2580866" y="0"/>
                  <a:pt x="2594303" y="3516"/>
                  <a:pt x="2605596" y="10682"/>
                </a:cubicBezTo>
                <a:lnTo>
                  <a:pt x="2527620" y="10682"/>
                </a:lnTo>
                <a:cubicBezTo>
                  <a:pt x="2538913" y="3516"/>
                  <a:pt x="2552350" y="0"/>
                  <a:pt x="2566608" y="0"/>
                </a:cubicBezTo>
                <a:close/>
                <a:moveTo>
                  <a:pt x="1724068" y="0"/>
                </a:moveTo>
                <a:cubicBezTo>
                  <a:pt x="1738326" y="0"/>
                  <a:pt x="1751763" y="3516"/>
                  <a:pt x="1763056" y="10682"/>
                </a:cubicBezTo>
                <a:lnTo>
                  <a:pt x="1685080" y="10682"/>
                </a:lnTo>
                <a:cubicBezTo>
                  <a:pt x="1696373" y="3516"/>
                  <a:pt x="1709810" y="0"/>
                  <a:pt x="1724068" y="0"/>
                </a:cubicBezTo>
                <a:close/>
                <a:moveTo>
                  <a:pt x="881528" y="0"/>
                </a:moveTo>
                <a:cubicBezTo>
                  <a:pt x="895786" y="0"/>
                  <a:pt x="909223" y="3516"/>
                  <a:pt x="920516" y="10682"/>
                </a:cubicBezTo>
                <a:lnTo>
                  <a:pt x="842540" y="10682"/>
                </a:lnTo>
                <a:cubicBezTo>
                  <a:pt x="853833" y="3516"/>
                  <a:pt x="867270" y="0"/>
                  <a:pt x="881528" y="0"/>
                </a:cubicBezTo>
                <a:close/>
                <a:moveTo>
                  <a:pt x="38988" y="0"/>
                </a:moveTo>
                <a:cubicBezTo>
                  <a:pt x="53246" y="0"/>
                  <a:pt x="66683" y="3516"/>
                  <a:pt x="77976" y="10682"/>
                </a:cubicBezTo>
                <a:lnTo>
                  <a:pt x="0" y="10682"/>
                </a:lnTo>
                <a:cubicBezTo>
                  <a:pt x="11293" y="3516"/>
                  <a:pt x="24730" y="0"/>
                  <a:pt x="38988" y="0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0" name="Oval 299"/>
          <p:cNvSpPr/>
          <p:nvPr/>
        </p:nvSpPr>
        <p:spPr>
          <a:xfrm>
            <a:off x="71204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01" name="Oval 300"/>
          <p:cNvSpPr/>
          <p:nvPr/>
        </p:nvSpPr>
        <p:spPr>
          <a:xfrm>
            <a:off x="3774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02" name="Oval 301"/>
          <p:cNvSpPr/>
          <p:nvPr/>
        </p:nvSpPr>
        <p:spPr>
          <a:xfrm>
            <a:off x="12203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03" name="Oval 302"/>
          <p:cNvSpPr/>
          <p:nvPr/>
        </p:nvSpPr>
        <p:spPr>
          <a:xfrm>
            <a:off x="20632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04" name="Oval 303"/>
          <p:cNvSpPr/>
          <p:nvPr/>
        </p:nvSpPr>
        <p:spPr>
          <a:xfrm>
            <a:off x="290609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05" name="Oval 304"/>
          <p:cNvSpPr/>
          <p:nvPr/>
        </p:nvSpPr>
        <p:spPr>
          <a:xfrm>
            <a:off x="37489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06" name="Oval 305"/>
          <p:cNvSpPr/>
          <p:nvPr/>
        </p:nvSpPr>
        <p:spPr>
          <a:xfrm>
            <a:off x="45918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07" name="Oval 306"/>
          <p:cNvSpPr/>
          <p:nvPr/>
        </p:nvSpPr>
        <p:spPr>
          <a:xfrm>
            <a:off x="543473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08" name="Oval 307"/>
          <p:cNvSpPr/>
          <p:nvPr/>
        </p:nvSpPr>
        <p:spPr>
          <a:xfrm>
            <a:off x="627761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09" name="Oval 308"/>
          <p:cNvSpPr/>
          <p:nvPr/>
        </p:nvSpPr>
        <p:spPr>
          <a:xfrm>
            <a:off x="880625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10" name="Oval 309"/>
          <p:cNvSpPr/>
          <p:nvPr/>
        </p:nvSpPr>
        <p:spPr>
          <a:xfrm>
            <a:off x="7963379" y="365858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11" name="Oval 310"/>
          <p:cNvSpPr/>
          <p:nvPr/>
        </p:nvSpPr>
        <p:spPr>
          <a:xfrm>
            <a:off x="71204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12" name="Oval 311"/>
          <p:cNvSpPr/>
          <p:nvPr/>
        </p:nvSpPr>
        <p:spPr>
          <a:xfrm>
            <a:off x="3774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13" name="Oval 312"/>
          <p:cNvSpPr/>
          <p:nvPr/>
        </p:nvSpPr>
        <p:spPr>
          <a:xfrm>
            <a:off x="12203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14" name="Oval 313"/>
          <p:cNvSpPr/>
          <p:nvPr/>
        </p:nvSpPr>
        <p:spPr>
          <a:xfrm>
            <a:off x="20632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15" name="Oval 314"/>
          <p:cNvSpPr/>
          <p:nvPr/>
        </p:nvSpPr>
        <p:spPr>
          <a:xfrm>
            <a:off x="290609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16" name="Oval 315"/>
          <p:cNvSpPr/>
          <p:nvPr/>
        </p:nvSpPr>
        <p:spPr>
          <a:xfrm>
            <a:off x="37489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17" name="Oval 316"/>
          <p:cNvSpPr/>
          <p:nvPr/>
        </p:nvSpPr>
        <p:spPr>
          <a:xfrm>
            <a:off x="45918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18" name="Oval 317"/>
          <p:cNvSpPr/>
          <p:nvPr/>
        </p:nvSpPr>
        <p:spPr>
          <a:xfrm>
            <a:off x="543473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19" name="Oval 318"/>
          <p:cNvSpPr/>
          <p:nvPr/>
        </p:nvSpPr>
        <p:spPr>
          <a:xfrm>
            <a:off x="627761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20" name="Oval 319"/>
          <p:cNvSpPr/>
          <p:nvPr/>
        </p:nvSpPr>
        <p:spPr>
          <a:xfrm>
            <a:off x="880625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21" name="Oval 320"/>
          <p:cNvSpPr/>
          <p:nvPr/>
        </p:nvSpPr>
        <p:spPr>
          <a:xfrm>
            <a:off x="7963379" y="121135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22" name="Oval 321"/>
          <p:cNvSpPr/>
          <p:nvPr/>
        </p:nvSpPr>
        <p:spPr>
          <a:xfrm>
            <a:off x="71204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23" name="Oval 322"/>
          <p:cNvSpPr/>
          <p:nvPr/>
        </p:nvSpPr>
        <p:spPr>
          <a:xfrm>
            <a:off x="3774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24" name="Oval 323"/>
          <p:cNvSpPr/>
          <p:nvPr/>
        </p:nvSpPr>
        <p:spPr>
          <a:xfrm>
            <a:off x="12203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25" name="Oval 324"/>
          <p:cNvSpPr/>
          <p:nvPr/>
        </p:nvSpPr>
        <p:spPr>
          <a:xfrm>
            <a:off x="20632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26" name="Oval 325"/>
          <p:cNvSpPr/>
          <p:nvPr/>
        </p:nvSpPr>
        <p:spPr>
          <a:xfrm>
            <a:off x="290609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27" name="Oval 326"/>
          <p:cNvSpPr/>
          <p:nvPr/>
        </p:nvSpPr>
        <p:spPr>
          <a:xfrm>
            <a:off x="37489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28" name="Oval 327"/>
          <p:cNvSpPr/>
          <p:nvPr/>
        </p:nvSpPr>
        <p:spPr>
          <a:xfrm>
            <a:off x="45918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29" name="Oval 328"/>
          <p:cNvSpPr/>
          <p:nvPr/>
        </p:nvSpPr>
        <p:spPr>
          <a:xfrm>
            <a:off x="543473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30" name="Oval 329"/>
          <p:cNvSpPr/>
          <p:nvPr/>
        </p:nvSpPr>
        <p:spPr>
          <a:xfrm>
            <a:off x="627761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31" name="Oval 330"/>
          <p:cNvSpPr/>
          <p:nvPr/>
        </p:nvSpPr>
        <p:spPr>
          <a:xfrm>
            <a:off x="880625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32" name="Oval 331"/>
          <p:cNvSpPr/>
          <p:nvPr/>
        </p:nvSpPr>
        <p:spPr>
          <a:xfrm>
            <a:off x="7963379" y="2053953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33" name="Oval 332"/>
          <p:cNvSpPr/>
          <p:nvPr/>
        </p:nvSpPr>
        <p:spPr>
          <a:xfrm>
            <a:off x="71204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34" name="Oval 333"/>
          <p:cNvSpPr/>
          <p:nvPr/>
        </p:nvSpPr>
        <p:spPr>
          <a:xfrm>
            <a:off x="3774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35" name="Oval 334"/>
          <p:cNvSpPr/>
          <p:nvPr/>
        </p:nvSpPr>
        <p:spPr>
          <a:xfrm>
            <a:off x="12203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36" name="Oval 335"/>
          <p:cNvSpPr/>
          <p:nvPr/>
        </p:nvSpPr>
        <p:spPr>
          <a:xfrm>
            <a:off x="20632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37" name="Oval 336"/>
          <p:cNvSpPr/>
          <p:nvPr/>
        </p:nvSpPr>
        <p:spPr>
          <a:xfrm>
            <a:off x="290609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38" name="Oval 337"/>
          <p:cNvSpPr/>
          <p:nvPr/>
        </p:nvSpPr>
        <p:spPr>
          <a:xfrm>
            <a:off x="37489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39" name="Oval 338"/>
          <p:cNvSpPr/>
          <p:nvPr/>
        </p:nvSpPr>
        <p:spPr>
          <a:xfrm>
            <a:off x="45918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40" name="Oval 339"/>
          <p:cNvSpPr/>
          <p:nvPr/>
        </p:nvSpPr>
        <p:spPr>
          <a:xfrm>
            <a:off x="543473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41" name="Oval 340"/>
          <p:cNvSpPr/>
          <p:nvPr/>
        </p:nvSpPr>
        <p:spPr>
          <a:xfrm>
            <a:off x="627761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42" name="Oval 341"/>
          <p:cNvSpPr/>
          <p:nvPr/>
        </p:nvSpPr>
        <p:spPr>
          <a:xfrm>
            <a:off x="880625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43" name="Oval 342"/>
          <p:cNvSpPr/>
          <p:nvPr/>
        </p:nvSpPr>
        <p:spPr>
          <a:xfrm>
            <a:off x="7963379" y="2902626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44" name="Oval 343"/>
          <p:cNvSpPr/>
          <p:nvPr/>
        </p:nvSpPr>
        <p:spPr>
          <a:xfrm>
            <a:off x="71204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45" name="Oval 344"/>
          <p:cNvSpPr/>
          <p:nvPr/>
        </p:nvSpPr>
        <p:spPr>
          <a:xfrm>
            <a:off x="3774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46" name="Oval 345"/>
          <p:cNvSpPr/>
          <p:nvPr/>
        </p:nvSpPr>
        <p:spPr>
          <a:xfrm>
            <a:off x="12203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47" name="Oval 346"/>
          <p:cNvSpPr/>
          <p:nvPr/>
        </p:nvSpPr>
        <p:spPr>
          <a:xfrm>
            <a:off x="20632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48" name="Oval 347"/>
          <p:cNvSpPr/>
          <p:nvPr/>
        </p:nvSpPr>
        <p:spPr>
          <a:xfrm>
            <a:off x="290609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49" name="Oval 348"/>
          <p:cNvSpPr/>
          <p:nvPr/>
        </p:nvSpPr>
        <p:spPr>
          <a:xfrm>
            <a:off x="37489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50" name="Oval 349"/>
          <p:cNvSpPr/>
          <p:nvPr/>
        </p:nvSpPr>
        <p:spPr>
          <a:xfrm>
            <a:off x="45918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51" name="Oval 350"/>
          <p:cNvSpPr/>
          <p:nvPr/>
        </p:nvSpPr>
        <p:spPr>
          <a:xfrm>
            <a:off x="543473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52" name="Oval 351"/>
          <p:cNvSpPr/>
          <p:nvPr/>
        </p:nvSpPr>
        <p:spPr>
          <a:xfrm>
            <a:off x="627761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53" name="Oval 352"/>
          <p:cNvSpPr/>
          <p:nvPr/>
        </p:nvSpPr>
        <p:spPr>
          <a:xfrm>
            <a:off x="880625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354" name="Oval 353"/>
          <p:cNvSpPr/>
          <p:nvPr/>
        </p:nvSpPr>
        <p:spPr>
          <a:xfrm>
            <a:off x="7963379" y="3746805"/>
            <a:ext cx="100015" cy="100014"/>
          </a:xfrm>
          <a:prstGeom prst="ellipse">
            <a:avLst/>
          </a:prstGeom>
          <a:solidFill>
            <a:schemeClr val="bg1"/>
          </a:solidFill>
          <a:ln w="1397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AF74E-50D2-498C-93A6-338FD8FBD707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BE45-77DC-491E-93E3-006FE92EB96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669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AF74E-50D2-498C-93A6-338FD8FBD707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BE45-77DC-491E-93E3-006FE92EB9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801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3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AF74E-50D2-498C-93A6-338FD8FBD707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BE45-77DC-491E-93E3-006FE92EB9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364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AF74E-50D2-498C-93A6-338FD8FBD707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BE45-77DC-491E-93E3-006FE92EB9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360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AF74E-50D2-498C-93A6-338FD8FBD707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BE45-77DC-491E-93E3-006FE92EB9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651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AF74E-50D2-498C-93A6-338FD8FBD707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BE45-77DC-491E-93E3-006FE92EB9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666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3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AF74E-50D2-498C-93A6-338FD8FBD707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BE45-77DC-491E-93E3-006FE92EB96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71807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0"/>
                <a:lumOff val="100000"/>
              </a:schemeClr>
            </a:gs>
            <a:gs pos="58000">
              <a:schemeClr val="accent4">
                <a:lumMod val="0"/>
                <a:lumOff val="100000"/>
              </a:schemeClr>
            </a:gs>
            <a:gs pos="100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4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6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E89AF74E-50D2-498C-93A6-338FD8FBD707}" type="datetimeFigureOut">
              <a:rPr lang="en-US" smtClean="0"/>
              <a:pPr/>
              <a:t>9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199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A3EBE45-77DC-491E-93E3-006FE92EB96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8111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  <p:sldLayoutId id="2147483764" r:id="rId13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3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microsoft.com/office/2007/relationships/hdphoto" Target="../media/hdphoto4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microsoft.com/office/2007/relationships/hdphoto" Target="../media/hdphoto3.wdp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microsoft.com/office/2007/relationships/hdphoto" Target="../media/hdphoto5.wdp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microsoft.com/office/2007/relationships/hdphoto" Target="../media/hdphoto6.wdp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11" Type="http://schemas.openxmlformats.org/officeDocument/2006/relationships/image" Target="../media/image60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71.jpe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9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png"/><Relationship Id="rId4" Type="http://schemas.openxmlformats.org/officeDocument/2006/relationships/image" Target="../media/image8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86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image" Target="../media/image11.png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7772400" cy="3142702"/>
          </a:xfr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uk-UA" sz="6600" dirty="0"/>
              <a:t>Застосування похідної</a:t>
            </a:r>
            <a:r>
              <a:rPr lang="uk-UA" sz="6600"/>
              <a:t>. </a:t>
            </a:r>
            <a:endParaRPr lang="en-US" sz="6600" dirty="0">
              <a:latin typeface="Maiandra GD" panose="020E0502030308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481151" cy="1350502"/>
          </a:xfrm>
        </p:spPr>
        <p:txBody>
          <a:bodyPr>
            <a:normAutofit/>
          </a:bodyPr>
          <a:lstStyle/>
          <a:p>
            <a:pPr marL="0" indent="0" algn="ctr" eaLnBrk="1" hangingPunct="1">
              <a:buFont typeface="Georgia" panose="02040502050405020303" pitchFamily="18" charset="0"/>
              <a:buNone/>
              <a:defRPr/>
            </a:pPr>
            <a:r>
              <a:rPr lang="uk-UA" u="sng" dirty="0" smtClean="0"/>
              <a:t> </a:t>
            </a:r>
            <a:r>
              <a:rPr lang="uk-UA" u="sng" dirty="0"/>
              <a:t>«Математичне лото».</a:t>
            </a:r>
            <a:r>
              <a:rPr lang="uk-UA" dirty="0"/>
              <a:t>  </a:t>
            </a:r>
            <a:r>
              <a:rPr lang="uk-UA" dirty="0" smtClean="0"/>
              <a:t/>
            </a:r>
            <a:br>
              <a:rPr lang="uk-UA" dirty="0" smtClean="0"/>
            </a:br>
            <a:endParaRPr lang="ru-RU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4294967295"/>
          </p:nvPr>
        </p:nvGraphicFramePr>
        <p:xfrm>
          <a:off x="323528" y="1691814"/>
          <a:ext cx="8549980" cy="4833531"/>
        </p:xfrm>
        <a:graphic>
          <a:graphicData uri="http://schemas.openxmlformats.org/drawingml/2006/table">
            <a:tbl>
              <a:tblPr firstRow="1" firstCol="1" bandRow="1" bandCol="1">
                <a:tableStyleId>{3C2FFA5D-87B4-456A-9821-1D502468CF0F}</a:tableStyleId>
              </a:tblPr>
              <a:tblGrid>
                <a:gridCol w="2977225"/>
                <a:gridCol w="2824547"/>
                <a:gridCol w="2748208"/>
              </a:tblGrid>
              <a:tr h="10109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 err="1" smtClean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найдіть</a:t>
                      </a:r>
                      <a:endParaRPr lang="ru-RU" sz="24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 smtClean="0">
                          <a:effectLst/>
                        </a:rPr>
                        <a:t>похідну</a:t>
                      </a:r>
                      <a:endParaRPr lang="ru-RU" sz="1800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 smtClean="0">
                          <a:effectLst/>
                        </a:rPr>
                        <a:t>         функції</a:t>
                      </a:r>
                      <a:endParaRPr lang="ru-RU" sz="1800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</a:tr>
              <a:tr h="1592512">
                <a:tc>
                  <a:txBody>
                    <a:bodyPr/>
                    <a:lstStyle/>
                    <a:p>
                      <a:pPr marL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b="1" dirty="0">
                          <a:effectLst/>
                        </a:rPr>
                        <a:t>1) у = </a:t>
                      </a:r>
                      <a:r>
                        <a:rPr lang="en-US" sz="1800" b="1" dirty="0">
                          <a:effectLst/>
                        </a:rPr>
                        <a:t>sin</a:t>
                      </a:r>
                      <a:r>
                        <a:rPr lang="uk-UA" sz="1800" b="1" dirty="0">
                          <a:effectLst/>
                        </a:rPr>
                        <a:t>( ½х – π )</a:t>
                      </a:r>
                      <a:endParaRPr lang="ru-RU" sz="1800" b="1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b="1" dirty="0">
                          <a:effectLst/>
                        </a:rPr>
                        <a:t>3) у= (9- 4х)</a:t>
                      </a:r>
                      <a:r>
                        <a:rPr lang="uk-UA" sz="1800" b="1" baseline="30000" dirty="0">
                          <a:effectLst/>
                        </a:rPr>
                        <a:t>-7</a:t>
                      </a:r>
                      <a:endParaRPr lang="ru-RU" sz="1800" b="1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b="1" dirty="0">
                          <a:effectLst/>
                        </a:rPr>
                        <a:t> 5) у = (3х - 5)</a:t>
                      </a:r>
                      <a:r>
                        <a:rPr lang="uk-UA" sz="1800" b="1" baseline="30000" dirty="0">
                          <a:effectLst/>
                        </a:rPr>
                        <a:t>4</a:t>
                      </a:r>
                      <a:endParaRPr lang="ru-RU" sz="1800" b="1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</a:tr>
              <a:tr h="2230039"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AutoNum type="arabicParenR" startAt="2"/>
                      </a:pPr>
                      <a:r>
                        <a:rPr lang="uk-UA" sz="1800" b="1" dirty="0">
                          <a:effectLst/>
                        </a:rPr>
                        <a:t>у = √ 5 – 8х   </a:t>
                      </a:r>
                      <a:endParaRPr lang="ru-RU" sz="1800" b="1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51448" marR="51448" marT="0" marB="0">
                    <a:blipFill rotWithShape="0">
                      <a:blip r:embed="rId2"/>
                      <a:stretch>
                        <a:fillRect l="-105330" t="-120000" r="-97655" b="-736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b="1" dirty="0">
                          <a:effectLst/>
                        </a:rPr>
                        <a:t>6)  у = </a:t>
                      </a:r>
                      <a:r>
                        <a:rPr lang="en-US" sz="1800" b="1" dirty="0" err="1">
                          <a:effectLst/>
                        </a:rPr>
                        <a:t>tg</a:t>
                      </a:r>
                      <a:r>
                        <a:rPr lang="uk-UA" sz="1800" b="1" dirty="0">
                          <a:effectLst/>
                        </a:rPr>
                        <a:t>(3х - 7)</a:t>
                      </a:r>
                      <a:endParaRPr lang="ru-RU" sz="1800" b="1" dirty="0">
                        <a:solidFill>
                          <a:schemeClr val="accent2">
                            <a:lumMod val="7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4441446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784976" cy="792088"/>
          </a:xfr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algn="l">
              <a:defRPr/>
            </a:pPr>
            <a:r>
              <a:rPr lang="uk-UA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</a:rPr>
              <a:t>Вірне розташування відповідей:</a:t>
            </a:r>
            <a:endParaRPr lang="ru-RU" sz="320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4294967295"/>
          </p:nvPr>
        </p:nvGraphicFramePr>
        <p:xfrm>
          <a:off x="179512" y="908719"/>
          <a:ext cx="8784976" cy="5962076"/>
        </p:xfrm>
        <a:graphic>
          <a:graphicData uri="http://schemas.openxmlformats.org/drawingml/2006/table">
            <a:tbl>
              <a:tblPr firstRow="1" firstCol="1" bandRow="1" bandCol="1">
                <a:tableStyleId>{5940675A-B579-460E-94D1-54222C63F5DA}</a:tableStyleId>
              </a:tblPr>
              <a:tblGrid>
                <a:gridCol w="3239070"/>
                <a:gridCol w="5545906"/>
              </a:tblGrid>
              <a:tr h="96194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100" dirty="0">
                          <a:effectLst/>
                        </a:rPr>
                        <a:t>1) у=</a:t>
                      </a:r>
                      <a:r>
                        <a:rPr lang="en-US" sz="2100" dirty="0">
                          <a:effectLst/>
                        </a:rPr>
                        <a:t>sin</a:t>
                      </a:r>
                      <a:r>
                        <a:rPr lang="uk-UA" sz="2100" dirty="0">
                          <a:effectLst/>
                        </a:rPr>
                        <a:t>(½х-π)</a:t>
                      </a:r>
                      <a:endParaRPr lang="ru-RU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effectLst/>
                        </a:rPr>
                        <a:t>у′=</a:t>
                      </a:r>
                      <a:r>
                        <a:rPr lang="en-US" sz="2400" dirty="0" err="1">
                          <a:effectLst/>
                        </a:rPr>
                        <a:t>cos</a:t>
                      </a:r>
                      <a:r>
                        <a:rPr lang="uk-UA" sz="2400" dirty="0">
                          <a:effectLst/>
                        </a:rPr>
                        <a:t>(½х-π)·½=½</a:t>
                      </a:r>
                      <a:r>
                        <a:rPr lang="en-US" sz="2400" dirty="0" err="1">
                          <a:effectLst/>
                        </a:rPr>
                        <a:t>cos</a:t>
                      </a:r>
                      <a:r>
                        <a:rPr lang="ru-RU" sz="2400" dirty="0">
                          <a:effectLst/>
                        </a:rPr>
                        <a:t>(½</a:t>
                      </a:r>
                      <a:r>
                        <a:rPr lang="uk-UA" sz="2400" dirty="0">
                          <a:effectLst/>
                        </a:rPr>
                        <a:t>х</a:t>
                      </a:r>
                      <a:r>
                        <a:rPr lang="ru-RU" sz="2400" dirty="0">
                          <a:effectLst/>
                        </a:rPr>
                        <a:t>-</a:t>
                      </a:r>
                      <a:r>
                        <a:rPr lang="en-US" sz="2400" dirty="0">
                          <a:effectLst/>
                        </a:rPr>
                        <a:t>π</a:t>
                      </a:r>
                      <a:r>
                        <a:rPr lang="ru-RU" sz="2400" dirty="0">
                          <a:effectLst/>
                        </a:rPr>
                        <a:t>)</a:t>
                      </a:r>
                      <a:endParaRPr lang="ru-RU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</a:tr>
              <a:tr h="90897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100" dirty="0">
                          <a:effectLst/>
                        </a:rPr>
                        <a:t> </a:t>
                      </a:r>
                      <a:r>
                        <a:rPr lang="uk-UA" sz="2100" dirty="0" smtClean="0">
                          <a:effectLst/>
                        </a:rPr>
                        <a:t>2)у</a:t>
                      </a:r>
                      <a:r>
                        <a:rPr lang="uk-UA" sz="2100" dirty="0">
                          <a:effectLst/>
                        </a:rPr>
                        <a:t>=√5-8х</a:t>
                      </a:r>
                      <a:endParaRPr lang="ru-RU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51448" marR="51448" marT="0" marB="0">
                    <a:blipFill rotWithShape="0">
                      <a:blip r:embed="rId2"/>
                      <a:stretch>
                        <a:fillRect l="-58571" t="-114765" r="-220" b="-452349"/>
                      </a:stretch>
                    </a:blipFill>
                  </a:tcPr>
                </a:tc>
              </a:tr>
              <a:tr h="123802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100" dirty="0">
                          <a:effectLst/>
                        </a:rPr>
                        <a:t>3)у=(9-4х)</a:t>
                      </a:r>
                      <a:r>
                        <a:rPr lang="uk-UA" sz="2100" baseline="30000" dirty="0">
                          <a:effectLst/>
                        </a:rPr>
                        <a:t>-7</a:t>
                      </a:r>
                      <a:endParaRPr lang="ru-RU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 marL="51448" marR="51448" marT="0" marB="0">
                    <a:blipFill rotWithShape="0">
                      <a:blip r:embed="rId2"/>
                      <a:stretch>
                        <a:fillRect l="-58571" t="-156863" r="-220" b="-230392"/>
                      </a:stretch>
                    </a:blipFill>
                  </a:tcPr>
                </a:tc>
              </a:tr>
              <a:tr h="640363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 marL="51448" marR="51448" marT="0" marB="0">
                    <a:blipFill rotWithShape="0">
                      <a:blip r:embed="rId2"/>
                      <a:stretch>
                        <a:fillRect l="-188" t="-499048" r="-171429" b="-34761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 marL="51448" marR="51448" marT="0" marB="0">
                    <a:blipFill rotWithShape="0">
                      <a:blip r:embed="rId2"/>
                      <a:stretch>
                        <a:fillRect l="-58571" t="-499048" r="-220" b="-347619"/>
                      </a:stretch>
                    </a:blipFill>
                  </a:tcPr>
                </a:tc>
              </a:tr>
              <a:tr h="96194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100" dirty="0">
                          <a:effectLst/>
                        </a:rPr>
                        <a:t> </a:t>
                      </a:r>
                      <a:r>
                        <a:rPr lang="uk-UA" sz="2100" dirty="0">
                          <a:effectLst/>
                        </a:rPr>
                        <a:t>5) у=(3х - 5)</a:t>
                      </a:r>
                      <a:r>
                        <a:rPr lang="uk-UA" sz="2100" baseline="30000" dirty="0">
                          <a:effectLst/>
                        </a:rPr>
                        <a:t>4</a:t>
                      </a:r>
                      <a:endParaRPr lang="ru-RU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100" dirty="0">
                          <a:effectLst/>
                        </a:rPr>
                        <a:t>у′=4(3х-5)</a:t>
                      </a:r>
                      <a:r>
                        <a:rPr lang="uk-UA" sz="2100" baseline="30000" dirty="0">
                          <a:effectLst/>
                        </a:rPr>
                        <a:t>3</a:t>
                      </a:r>
                      <a:r>
                        <a:rPr lang="uk-UA" sz="2100" dirty="0">
                          <a:effectLst/>
                        </a:rPr>
                        <a:t>·3=12(3х-5)</a:t>
                      </a:r>
                      <a:r>
                        <a:rPr lang="uk-UA" sz="2100" baseline="30000" dirty="0">
                          <a:effectLst/>
                        </a:rPr>
                        <a:t>3</a:t>
                      </a:r>
                      <a:endParaRPr lang="ru-RU" sz="2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</a:tr>
              <a:tr h="125082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100" dirty="0">
                          <a:effectLst/>
                        </a:rPr>
                        <a:t>6)  </a:t>
                      </a:r>
                      <a:r>
                        <a:rPr lang="uk-UA" sz="2100" dirty="0" smtClean="0">
                          <a:effectLst/>
                        </a:rPr>
                        <a:t>у </a:t>
                      </a:r>
                      <a:r>
                        <a:rPr lang="uk-UA" sz="2100" dirty="0">
                          <a:effectLst/>
                        </a:rPr>
                        <a:t>= </a:t>
                      </a:r>
                      <a:r>
                        <a:rPr lang="en-US" sz="2100" dirty="0" err="1">
                          <a:effectLst/>
                        </a:rPr>
                        <a:t>tg</a:t>
                      </a:r>
                      <a:r>
                        <a:rPr lang="uk-UA" sz="2100" dirty="0">
                          <a:effectLst/>
                        </a:rPr>
                        <a:t>(3х - 7)</a:t>
                      </a:r>
                      <a:endParaRPr lang="ru-RU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48" marR="51448" marT="0" marB="0"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 marL="51448" marR="51448" marT="0" marB="0">
                    <a:blipFill rotWithShape="0">
                      <a:blip r:embed="rId2"/>
                      <a:stretch>
                        <a:fillRect l="-58571" t="-383902" r="-220" b="-976"/>
                      </a:stretch>
                    </a:blipFill>
                  </a:tcPr>
                </a:tc>
              </a:tr>
            </a:tbl>
          </a:graphicData>
        </a:graphic>
      </p:graphicFrame>
      <p:cxnSp>
        <p:nvCxnSpPr>
          <p:cNvPr id="13316" name="Прямая соединительная линия 4"/>
          <p:cNvCxnSpPr>
            <a:cxnSpLocks noChangeShapeType="1"/>
          </p:cNvCxnSpPr>
          <p:nvPr/>
        </p:nvCxnSpPr>
        <p:spPr bwMode="auto">
          <a:xfrm>
            <a:off x="4035425" y="9120188"/>
            <a:ext cx="360363" cy="0"/>
          </a:xfrm>
          <a:prstGeom prst="line">
            <a:avLst/>
          </a:prstGeom>
          <a:noFill/>
          <a:ln w="9525">
            <a:solidFill>
              <a:srgbClr val="4579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Прямая соединительная линия 5"/>
          <p:cNvCxnSpPr/>
          <p:nvPr/>
        </p:nvCxnSpPr>
        <p:spPr>
          <a:xfrm>
            <a:off x="6215063" y="9247188"/>
            <a:ext cx="2952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5715000" y="9247188"/>
            <a:ext cx="2952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54196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619672" y="53749"/>
            <a:ext cx="4621371" cy="112471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5000" kern="1200" cap="all" spc="1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4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F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Завдання ЗНО.</a:t>
            </a:r>
          </a:p>
        </p:txBody>
      </p:sp>
      <p:pic>
        <p:nvPicPr>
          <p:cNvPr id="23554" name="Picture 2" descr="https://zno.osvita.ua/doc/images/znotest/62/6229/matematika_2010-II_19.jpg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031" y="946560"/>
            <a:ext cx="8322786" cy="16903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chemeClr val="bg1">
                <a:lumMod val="85000"/>
              </a:schemeClr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pic>
      <p:pic>
        <p:nvPicPr>
          <p:cNvPr id="23558" name="Picture 6" descr="https://zno.osvita.ua/doc/images/znotest/62/6264/1_matematika-18.jp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031" y="2660919"/>
            <a:ext cx="8322786" cy="175376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chemeClr val="bg1">
                <a:lumMod val="85000"/>
              </a:schemeClr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23562" name="Picture 10" descr="https://zno.osvita.ua/doc/images/znotest/63/6366/matematika_21.jpg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031" y="4414683"/>
            <a:ext cx="8322786" cy="211066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chemeClr val="bg1">
                <a:lumMod val="75000"/>
              </a:schemeClr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5" name="Нашивка 4"/>
          <p:cNvSpPr/>
          <p:nvPr/>
        </p:nvSpPr>
        <p:spPr>
          <a:xfrm>
            <a:off x="7092280" y="1557015"/>
            <a:ext cx="606548" cy="430037"/>
          </a:xfrm>
          <a:prstGeom prst="chevron">
            <a:avLst/>
          </a:prstGeom>
          <a:ln>
            <a:solidFill>
              <a:schemeClr val="bg1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 sz="1350">
              <a:solidFill>
                <a:schemeClr val="tx1"/>
              </a:solidFill>
            </a:endParaRPr>
          </a:p>
        </p:txBody>
      </p:sp>
      <p:sp>
        <p:nvSpPr>
          <p:cNvPr id="6" name="Улыбающееся лицо 5"/>
          <p:cNvSpPr/>
          <p:nvPr/>
        </p:nvSpPr>
        <p:spPr>
          <a:xfrm>
            <a:off x="1979712" y="3305850"/>
            <a:ext cx="587761" cy="555197"/>
          </a:xfrm>
          <a:prstGeom prst="smileyFace">
            <a:avLst/>
          </a:prstGeom>
          <a:ln>
            <a:solidFill>
              <a:schemeClr val="bg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uk-UA" sz="1350"/>
          </a:p>
        </p:txBody>
      </p:sp>
      <p:sp>
        <p:nvSpPr>
          <p:cNvPr id="7" name="7-конечная звезда 6"/>
          <p:cNvSpPr/>
          <p:nvPr/>
        </p:nvSpPr>
        <p:spPr>
          <a:xfrm>
            <a:off x="2243162" y="5157192"/>
            <a:ext cx="744662" cy="671493"/>
          </a:xfrm>
          <a:prstGeom prst="star7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 sz="1350"/>
          </a:p>
        </p:txBody>
      </p:sp>
    </p:spTree>
    <p:extLst>
      <p:ext uri="{BB962C8B-B14F-4D97-AF65-F5344CB8AC3E}">
        <p14:creationId xmlns:p14="http://schemas.microsoft.com/office/powerpoint/2010/main" val="198816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552" y="620689"/>
            <a:ext cx="799288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err="1">
                <a:solidFill>
                  <a:srgbClr val="0070C0"/>
                </a:solidFill>
                <a:latin typeface="Monotype Corsiva" panose="03010101010201010101" pitchFamily="66" charset="0"/>
              </a:rPr>
              <a:t>Установіть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 </a:t>
            </a:r>
            <a:r>
              <a:rPr lang="ru-RU" sz="3200" b="1" dirty="0" err="1">
                <a:solidFill>
                  <a:srgbClr val="0070C0"/>
                </a:solidFill>
                <a:latin typeface="Monotype Corsiva" panose="03010101010201010101" pitchFamily="66" charset="0"/>
              </a:rPr>
              <a:t>відповідність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 </a:t>
            </a:r>
            <a:r>
              <a:rPr lang="ru-RU" sz="3200" b="1" dirty="0" err="1">
                <a:solidFill>
                  <a:srgbClr val="0070C0"/>
                </a:solidFill>
                <a:latin typeface="Monotype Corsiva" panose="03010101010201010101" pitchFamily="66" charset="0"/>
              </a:rPr>
              <a:t>між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 </a:t>
            </a:r>
            <a:r>
              <a:rPr lang="ru-RU" sz="3200" b="1" dirty="0" err="1">
                <a:solidFill>
                  <a:srgbClr val="0070C0"/>
                </a:solidFill>
                <a:latin typeface="Monotype Corsiva" panose="03010101010201010101" pitchFamily="66" charset="0"/>
              </a:rPr>
              <a:t>функціями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 (1–4), </a:t>
            </a:r>
            <a:r>
              <a:rPr lang="ru-RU" sz="3200" b="1" dirty="0" err="1">
                <a:solidFill>
                  <a:srgbClr val="0070C0"/>
                </a:solidFill>
                <a:latin typeface="Monotype Corsiva" panose="03010101010201010101" pitchFamily="66" charset="0"/>
              </a:rPr>
              <a:t>що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 </a:t>
            </a:r>
            <a:r>
              <a:rPr lang="ru-RU" sz="3200" b="1" dirty="0" err="1">
                <a:solidFill>
                  <a:srgbClr val="0070C0"/>
                </a:solidFill>
                <a:latin typeface="Monotype Corsiva" panose="03010101010201010101" pitchFamily="66" charset="0"/>
              </a:rPr>
              <a:t>визначені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 в </a:t>
            </a:r>
            <a:r>
              <a:rPr lang="ru-RU" sz="3200" b="1" dirty="0" err="1">
                <a:solidFill>
                  <a:srgbClr val="0070C0"/>
                </a:solidFill>
                <a:latin typeface="Monotype Corsiva" panose="03010101010201010101" pitchFamily="66" charset="0"/>
              </a:rPr>
              <a:t>деякій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 </a:t>
            </a:r>
            <a:r>
              <a:rPr lang="ru-RU" sz="3200" b="1" dirty="0" err="1" smtClean="0">
                <a:solidFill>
                  <a:srgbClr val="0070C0"/>
                </a:solidFill>
                <a:latin typeface="Monotype Corsiva" panose="03010101010201010101" pitchFamily="66" charset="0"/>
              </a:rPr>
              <a:t>точці</a:t>
            </a:r>
            <a:r>
              <a:rPr lang="ru-RU" sz="3200" b="1" dirty="0" smtClean="0">
                <a:solidFill>
                  <a:srgbClr val="0070C0"/>
                </a:solidFill>
                <a:latin typeface="Monotype Corsiva" panose="03010101010201010101" pitchFamily="66" charset="0"/>
              </a:rPr>
              <a:t> 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х</a:t>
            </a:r>
            <a:r>
              <a:rPr lang="ru-RU" sz="16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0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, і </a:t>
            </a:r>
            <a:r>
              <a:rPr lang="ru-RU" sz="3200" b="1" dirty="0" err="1">
                <a:solidFill>
                  <a:srgbClr val="0070C0"/>
                </a:solidFill>
                <a:latin typeface="Monotype Corsiva" panose="03010101010201010101" pitchFamily="66" charset="0"/>
              </a:rPr>
              <a:t>значеннями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 </a:t>
            </a:r>
            <a:r>
              <a:rPr lang="ru-RU" sz="3200" b="1" dirty="0" err="1">
                <a:solidFill>
                  <a:srgbClr val="0070C0"/>
                </a:solidFill>
                <a:latin typeface="Monotype Corsiva" panose="03010101010201010101" pitchFamily="66" charset="0"/>
              </a:rPr>
              <a:t>похідних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 </a:t>
            </a:r>
            <a:r>
              <a:rPr lang="ru-RU" sz="3200" b="1" dirty="0" err="1">
                <a:solidFill>
                  <a:srgbClr val="0070C0"/>
                </a:solidFill>
                <a:latin typeface="Monotype Corsiva" panose="03010101010201010101" pitchFamily="66" charset="0"/>
              </a:rPr>
              <a:t>цих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 </a:t>
            </a:r>
            <a:r>
              <a:rPr lang="ru-RU" sz="3200" b="1" dirty="0" err="1">
                <a:solidFill>
                  <a:srgbClr val="0070C0"/>
                </a:solidFill>
                <a:latin typeface="Monotype Corsiva" panose="03010101010201010101" pitchFamily="66" charset="0"/>
              </a:rPr>
              <a:t>функцій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 (А–Д) у </a:t>
            </a:r>
            <a:r>
              <a:rPr lang="ru-RU" sz="3200" b="1" dirty="0" err="1">
                <a:solidFill>
                  <a:srgbClr val="0070C0"/>
                </a:solidFill>
                <a:latin typeface="Monotype Corsiva" panose="03010101010201010101" pitchFamily="66" charset="0"/>
              </a:rPr>
              <a:t>точці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 x</a:t>
            </a:r>
            <a:r>
              <a:rPr lang="ru-RU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0</a:t>
            </a:r>
            <a:r>
              <a:rPr lang="ru-RU" sz="3200" b="1" dirty="0">
                <a:solidFill>
                  <a:srgbClr val="0070C0"/>
                </a:solidFill>
                <a:latin typeface="Monotype Corsiva" panose="03010101010201010101" pitchFamily="66" charset="0"/>
              </a:rPr>
              <a:t>.</a:t>
            </a:r>
          </a:p>
          <a:p>
            <a:endParaRPr lang="ru-RU" sz="3200" dirty="0">
              <a:solidFill>
                <a:srgbClr val="0070C0"/>
              </a:solidFill>
              <a:latin typeface="Monotype Corsiva" panose="03010101010201010101" pitchFamily="66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41404"/>
              </p:ext>
            </p:extLst>
          </p:nvPr>
        </p:nvGraphicFramePr>
        <p:xfrm>
          <a:off x="539552" y="2316947"/>
          <a:ext cx="7992888" cy="265176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5328592"/>
                <a:gridCol w="2664296"/>
              </a:tblGrid>
              <a:tr h="2393468">
                <a:tc>
                  <a:txBody>
                    <a:bodyPr/>
                    <a:lstStyle/>
                    <a:p>
                      <a:pPr marL="342900" indent="-342900">
                        <a:buAutoNum type="arabicPlain"/>
                      </a:pPr>
                      <a:r>
                        <a:rPr lang="ru-RU" sz="2800" dirty="0" smtClean="0"/>
                        <a:t>y = 0,25x³ – 2,      x</a:t>
                      </a:r>
                      <a:r>
                        <a:rPr lang="ru-RU" sz="1800" dirty="0" smtClean="0"/>
                        <a:t>0</a:t>
                      </a:r>
                      <a:r>
                        <a:rPr lang="ru-RU" sz="2800" dirty="0" smtClean="0"/>
                        <a:t>  = –1</a:t>
                      </a:r>
                    </a:p>
                    <a:p>
                      <a:r>
                        <a:rPr lang="ru-RU" sz="2800" dirty="0" smtClean="0"/>
                        <a:t>2   y = 2cos x,            x</a:t>
                      </a:r>
                      <a:r>
                        <a:rPr lang="ru-RU" sz="1800" dirty="0" smtClean="0"/>
                        <a:t>0 </a:t>
                      </a:r>
                      <a:r>
                        <a:rPr lang="ru-RU" sz="2800" dirty="0" smtClean="0"/>
                        <a:t> = 0,5π</a:t>
                      </a:r>
                    </a:p>
                    <a:p>
                      <a:r>
                        <a:rPr lang="ru-RU" sz="2800" dirty="0" smtClean="0"/>
                        <a:t>3   y = 2x³ – 1,5x²,    x</a:t>
                      </a:r>
                      <a:r>
                        <a:rPr lang="ru-RU" sz="1800" dirty="0" smtClean="0"/>
                        <a:t>0</a:t>
                      </a:r>
                      <a:r>
                        <a:rPr lang="ru-RU" sz="2800" dirty="0" smtClean="0"/>
                        <a:t>  = 1</a:t>
                      </a:r>
                    </a:p>
                    <a:p>
                      <a:r>
                        <a:rPr lang="ru-RU" sz="2800" dirty="0" smtClean="0"/>
                        <a:t>4   y=2x ²− x,             x</a:t>
                      </a:r>
                      <a:r>
                        <a:rPr lang="ru-RU" sz="1800" dirty="0" smtClean="0"/>
                        <a:t>0</a:t>
                      </a:r>
                      <a:r>
                        <a:rPr lang="ru-RU" sz="2800" dirty="0" smtClean="0"/>
                        <a:t>  = 1 </a:t>
                      </a:r>
                    </a:p>
                    <a:p>
                      <a:pPr marL="0" indent="0">
                        <a:buNone/>
                      </a:pPr>
                      <a:endParaRPr lang="ru-RU" sz="2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2800" dirty="0" smtClean="0"/>
                        <a:t>А  –2,75</a:t>
                      </a:r>
                    </a:p>
                    <a:p>
                      <a:r>
                        <a:rPr lang="ru-RU" sz="2800" dirty="0" smtClean="0"/>
                        <a:t>Б    3</a:t>
                      </a:r>
                    </a:p>
                    <a:p>
                      <a:r>
                        <a:rPr lang="ru-RU" sz="2800" dirty="0" smtClean="0"/>
                        <a:t>В    2</a:t>
                      </a:r>
                    </a:p>
                    <a:p>
                      <a:r>
                        <a:rPr lang="ru-RU" sz="2800" dirty="0" smtClean="0"/>
                        <a:t>Г    0</a:t>
                      </a:r>
                    </a:p>
                    <a:p>
                      <a:r>
                        <a:rPr lang="ru-RU" sz="2800" dirty="0" smtClean="0"/>
                        <a:t>Д  -1</a:t>
                      </a:r>
                    </a:p>
                    <a:p>
                      <a:endParaRPr lang="ru-RU" sz="2800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cxnSp>
        <p:nvCxnSpPr>
          <p:cNvPr id="5" name="Прямая со стрелкой 4"/>
          <p:cNvCxnSpPr/>
          <p:nvPr/>
        </p:nvCxnSpPr>
        <p:spPr>
          <a:xfrm flipV="1">
            <a:off x="4499992" y="2939460"/>
            <a:ext cx="1354136" cy="9215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4499992" y="3356992"/>
            <a:ext cx="1440160" cy="5040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>
            <a:off x="4932040" y="3140968"/>
            <a:ext cx="1008112" cy="10801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4644008" y="2564904"/>
            <a:ext cx="121012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626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716463" y="2565400"/>
          <a:ext cx="2087562" cy="50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Формула" r:id="rId3" imgW="685800" imgH="1663700" progId="Equation.3">
                  <p:embed/>
                </p:oleObj>
              </mc:Choice>
              <mc:Fallback>
                <p:oleObj name="Формула" r:id="rId3" imgW="685800" imgH="166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565400"/>
                        <a:ext cx="2087562" cy="504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692275" y="615950"/>
            <a:ext cx="69850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хідні від основних елементарних функцій:</a:t>
            </a:r>
          </a:p>
          <a:p>
            <a:pPr eaLnBrk="1" hangingPunct="1">
              <a:spcBef>
                <a:spcPct val="50000"/>
              </a:spcBef>
            </a:pPr>
            <a:r>
              <a:rPr lang="uk-UA" altLang="uk-UA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хідна показникової функції</a:t>
            </a:r>
            <a:endParaRPr lang="ru-RU" altLang="uk-UA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79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2782888"/>
            <a:ext cx="3076575" cy="3781425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9816670"/>
      </p:ext>
    </p:extLst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116013" y="2549525"/>
          <a:ext cx="2016125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Формула" r:id="rId3" imgW="647700" imgH="1498600" progId="Equation.3">
                  <p:embed/>
                </p:oleObj>
              </mc:Choice>
              <mc:Fallback>
                <p:oleObj name="Формула" r:id="rId3" imgW="647700" imgH="14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49525"/>
                        <a:ext cx="2016125" cy="414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476375" y="733425"/>
            <a:ext cx="7127875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хідні від основних елементарних функцій:</a:t>
            </a:r>
          </a:p>
          <a:p>
            <a:pPr eaLnBrk="1" hangingPunct="1">
              <a:spcBef>
                <a:spcPct val="50000"/>
              </a:spcBef>
            </a:pPr>
            <a:r>
              <a:rPr lang="uk-UA" altLang="uk-UA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хідна логарифмічних функцій</a:t>
            </a:r>
            <a:endParaRPr lang="ru-RU" altLang="uk-UA">
              <a:solidFill>
                <a:srgbClr val="0033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89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38" y="2938463"/>
            <a:ext cx="2828925" cy="390525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6996661"/>
      </p:ext>
    </p:extLst>
  </p:cSld>
  <p:clrMapOvr>
    <a:masterClrMapping/>
  </p:clrMapOvr>
  <p:transition spd="slow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8894" y="148209"/>
            <a:ext cx="7970023" cy="1124712"/>
          </a:xfrm>
        </p:spPr>
        <p:txBody>
          <a:bodyPr>
            <a:normAutofit fontScale="90000"/>
          </a:bodyPr>
          <a:lstStyle/>
          <a:p>
            <a:pPr algn="ctr"/>
            <a:r>
              <a:rPr lang="uk-UA" sz="6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Практичні завдання.</a:t>
            </a:r>
            <a:endParaRPr lang="ru-RU" sz="6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69406" y="1283449"/>
            <a:ext cx="8510666" cy="140627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53877" y="2677459"/>
            <a:ext cx="8541725" cy="1203424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53876" y="3880883"/>
            <a:ext cx="8540061" cy="1203424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53877" y="5084307"/>
            <a:ext cx="8540062" cy="1750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213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User\Pictures\Рисунок1.png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61745"/>
            <a:ext cx="8784976" cy="6566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518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1043608" y="856282"/>
            <a:ext cx="7848872" cy="4785395"/>
          </a:xfr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>
              <a:buFontTx/>
              <a:buNone/>
            </a:pPr>
            <a:endParaRPr lang="uk-UA" sz="4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buFontTx/>
              <a:buNone/>
            </a:pPr>
            <a:endParaRPr lang="uk-UA" sz="4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  <a:p>
            <a:pPr algn="ctr">
              <a:buFontTx/>
              <a:buNone/>
            </a:pPr>
            <a:r>
              <a:rPr lang="uk-UA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 </a:t>
            </a:r>
            <a:endParaRPr lang="uk-UA" sz="4000" b="1" dirty="0" smtClean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algn="ctr">
              <a:buFontTx/>
              <a:buNone/>
            </a:pPr>
            <a:r>
              <a:rPr lang="uk-UA" sz="4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uk-UA" sz="6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геометричного та фізичного </a:t>
            </a:r>
            <a:r>
              <a:rPr lang="uk-UA" sz="6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змісту похідної</a:t>
            </a:r>
            <a:endParaRPr lang="ru-RU" sz="66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385" y="692696"/>
            <a:ext cx="1652057" cy="511256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4" name="WordArt 6"/>
          <p:cNvSpPr>
            <a:spLocks noChangeArrowheads="1" noChangeShapeType="1" noTextEdit="1"/>
          </p:cNvSpPr>
          <p:nvPr/>
        </p:nvSpPr>
        <p:spPr bwMode="auto">
          <a:xfrm>
            <a:off x="1727684" y="1484784"/>
            <a:ext cx="6480719" cy="12239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uk-UA" sz="3600" b="1" kern="1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cs typeface="Arial" panose="020B0604020202020204" pitchFamily="34" charset="0"/>
              </a:rPr>
              <a:t>Застосування</a:t>
            </a:r>
            <a:endParaRPr lang="uk-UA" sz="3600" b="1" kern="1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140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s://ds03.infourok.ru/uploads/ex/00c7/0000144e-77dc4936/640/img7.jpg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40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8832562" cy="653651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C00000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79512" y="3501008"/>
            <a:ext cx="8712968" cy="72008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uk-UA" sz="3200" b="1" dirty="0" smtClean="0">
                <a:solidFill>
                  <a:schemeClr val="tx1"/>
                </a:solidFill>
              </a:rPr>
              <a:t>ПРИКЛАД.</a:t>
            </a:r>
            <a:endParaRPr lang="uk-UA" sz="3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787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2844" y="908720"/>
            <a:ext cx="8325620" cy="5429288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5400" b="1" dirty="0" smtClean="0"/>
              <a:t>  </a:t>
            </a:r>
            <a:r>
              <a:rPr lang="uk-UA" sz="4800" b="1" dirty="0" smtClean="0"/>
              <a:t>Цифри </a:t>
            </a:r>
            <a:r>
              <a:rPr lang="uk-UA" sz="4800" b="1" dirty="0"/>
              <a:t>не керують </a:t>
            </a:r>
            <a:r>
              <a:rPr lang="uk-UA" sz="4800" b="1" dirty="0" smtClean="0"/>
              <a:t>світом , але </a:t>
            </a:r>
            <a:r>
              <a:rPr lang="uk-UA" sz="4800" b="1" dirty="0"/>
              <a:t>вони </a:t>
            </a:r>
            <a:r>
              <a:rPr lang="uk-UA" sz="4800" b="1" dirty="0" smtClean="0"/>
              <a:t>показують, як </a:t>
            </a:r>
            <a:r>
              <a:rPr lang="uk-UA" sz="4800" b="1" dirty="0"/>
              <a:t>управляється світ.</a:t>
            </a:r>
            <a:endParaRPr lang="uk-UA" sz="4800" dirty="0"/>
          </a:p>
          <a:p>
            <a:pPr marL="0" indent="0">
              <a:buNone/>
            </a:pPr>
            <a:r>
              <a:rPr lang="en-US" sz="4800" b="1" dirty="0"/>
              <a:t> </a:t>
            </a:r>
            <a:r>
              <a:rPr lang="uk-UA" sz="4800" b="1" dirty="0" smtClean="0"/>
              <a:t>                                                                                                                  І. Гете</a:t>
            </a:r>
            <a:endParaRPr lang="uk-UA" sz="4800" dirty="0"/>
          </a:p>
          <a:p>
            <a:pPr algn="just">
              <a:buNone/>
            </a:pPr>
            <a:endParaRPr lang="uk-UA" sz="5400" b="1" i="1" dirty="0">
              <a:solidFill>
                <a:schemeClr val="tx2">
                  <a:lumMod val="75000"/>
                </a:schemeClr>
              </a:solidFill>
              <a:latin typeface="Mistral" pitchFamily="66" charset="0"/>
            </a:endParaRPr>
          </a:p>
        </p:txBody>
      </p:sp>
      <p:pic>
        <p:nvPicPr>
          <p:cNvPr id="2050" name="Picture 2" descr="C:\Users\лег\Desktop\pay-937885__34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996952"/>
            <a:ext cx="5649838" cy="3742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:\Users\лег\Desktop\pay-937885__34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208" y="3149352"/>
            <a:ext cx="5649838" cy="3742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745808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260350"/>
            <a:ext cx="8064896" cy="6264994"/>
          </a:xfr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>
              <a:buFontTx/>
              <a:buNone/>
            </a:pPr>
            <a:r>
              <a:rPr lang="uk-UA" sz="2800" dirty="0"/>
              <a:t>   </a:t>
            </a:r>
            <a:r>
              <a:rPr lang="uk-UA" sz="2800" dirty="0">
                <a:solidFill>
                  <a:schemeClr val="tx1"/>
                </a:solidFill>
              </a:rPr>
              <a:t>1) Обчисліть          , якщо кут між дотичною проведеної до графіка функції              у точці з абсцисою          і додатнім напрямом осі </a:t>
            </a:r>
            <a:r>
              <a:rPr lang="en-US" sz="2800" dirty="0">
                <a:solidFill>
                  <a:schemeClr val="tx1"/>
                </a:solidFill>
              </a:rPr>
              <a:t>OX</a:t>
            </a:r>
            <a:r>
              <a:rPr lang="uk-UA" sz="2800" dirty="0">
                <a:solidFill>
                  <a:schemeClr val="tx1"/>
                </a:solidFill>
              </a:rPr>
              <a:t>, дорівнює     .</a:t>
            </a:r>
          </a:p>
          <a:p>
            <a:pPr>
              <a:buFontTx/>
              <a:buNone/>
            </a:pPr>
            <a:endParaRPr lang="uk-UA" sz="2800" dirty="0">
              <a:solidFill>
                <a:schemeClr val="tx1"/>
              </a:solidFill>
            </a:endParaRPr>
          </a:p>
          <a:p>
            <a:pPr algn="ctr">
              <a:buFontTx/>
              <a:buNone/>
            </a:pPr>
            <a:r>
              <a:rPr lang="uk-UA" sz="6000" dirty="0" err="1">
                <a:solidFill>
                  <a:schemeClr val="tx1"/>
                </a:solidFill>
              </a:rPr>
              <a:t>Розв</a:t>
            </a:r>
            <a:r>
              <a:rPr lang="en-US" sz="6000" dirty="0">
                <a:solidFill>
                  <a:schemeClr val="tx1"/>
                </a:solidFill>
              </a:rPr>
              <a:t>’</a:t>
            </a:r>
            <a:r>
              <a:rPr lang="uk-UA" sz="6000" dirty="0" err="1">
                <a:solidFill>
                  <a:schemeClr val="tx1"/>
                </a:solidFill>
              </a:rPr>
              <a:t>язання</a:t>
            </a:r>
            <a:endParaRPr lang="uk-UA" sz="6000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ru-RU" sz="2800" dirty="0"/>
          </a:p>
        </p:txBody>
      </p:sp>
      <p:graphicFrame>
        <p:nvGraphicFramePr>
          <p:cNvPr id="5125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84239170"/>
              </p:ext>
            </p:extLst>
          </p:nvPr>
        </p:nvGraphicFramePr>
        <p:xfrm>
          <a:off x="2809875" y="315913"/>
          <a:ext cx="762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" name="Формула" r:id="rId3" imgW="355320" imgH="203040" progId="Equation.3">
                  <p:embed/>
                </p:oleObj>
              </mc:Choice>
              <mc:Fallback>
                <p:oleObj name="Формула" r:id="rId3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15913"/>
                        <a:ext cx="762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50842"/>
              </p:ext>
            </p:extLst>
          </p:nvPr>
        </p:nvGraphicFramePr>
        <p:xfrm>
          <a:off x="5348307" y="618711"/>
          <a:ext cx="987782" cy="41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" name="Формула" r:id="rId5" imgW="583920" imgH="203040" progId="Equation.3">
                  <p:embed/>
                </p:oleObj>
              </mc:Choice>
              <mc:Fallback>
                <p:oleObj name="Формула" r:id="rId5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307" y="618711"/>
                        <a:ext cx="987782" cy="41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81208"/>
              </p:ext>
            </p:extLst>
          </p:nvPr>
        </p:nvGraphicFramePr>
        <p:xfrm>
          <a:off x="2181930" y="1008571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" name="Формула" r:id="rId7" imgW="380880" imgH="228600" progId="Equation.3">
                  <p:embed/>
                </p:oleObj>
              </mc:Choice>
              <mc:Fallback>
                <p:oleObj name="Формула" r:id="rId7" imgW="380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930" y="1008571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2802"/>
              </p:ext>
            </p:extLst>
          </p:nvPr>
        </p:nvGraphicFramePr>
        <p:xfrm>
          <a:off x="2172462" y="1414214"/>
          <a:ext cx="533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" name="Формула" r:id="rId9" imgW="241200" imgH="203040" progId="Equation.3">
                  <p:embed/>
                </p:oleObj>
              </mc:Choice>
              <mc:Fallback>
                <p:oleObj name="Формула" r:id="rId9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462" y="1414214"/>
                        <a:ext cx="5334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99317"/>
              </p:ext>
            </p:extLst>
          </p:nvPr>
        </p:nvGraphicFramePr>
        <p:xfrm>
          <a:off x="1979712" y="3356992"/>
          <a:ext cx="576064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" name="Формула" r:id="rId11" imgW="1206360" imgH="431640" progId="Equation.3">
                  <p:embed/>
                </p:oleObj>
              </mc:Choice>
              <mc:Fallback>
                <p:oleObj name="Формула" r:id="rId11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356992"/>
                        <a:ext cx="576064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12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552" y="476672"/>
            <a:ext cx="8280920" cy="5648672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>
              <a:buFontTx/>
              <a:buNone/>
            </a:pPr>
            <a:r>
              <a:rPr lang="uk-UA" sz="2800" dirty="0"/>
              <a:t>    </a:t>
            </a:r>
            <a:r>
              <a:rPr lang="uk-UA" sz="2800" dirty="0">
                <a:solidFill>
                  <a:schemeClr val="tx1"/>
                </a:solidFill>
              </a:rPr>
              <a:t>2) До графіка функції                    </a:t>
            </a:r>
            <a:r>
              <a:rPr lang="uk-UA" sz="2800" dirty="0" smtClean="0">
                <a:solidFill>
                  <a:schemeClr val="tx1"/>
                </a:solidFill>
              </a:rPr>
              <a:t>    проведено </a:t>
            </a:r>
            <a:r>
              <a:rPr lang="uk-UA" sz="2800" dirty="0">
                <a:solidFill>
                  <a:schemeClr val="tx1"/>
                </a:solidFill>
              </a:rPr>
              <a:t>дотичну у точці з абсцисою            . Обчисліть тангенс кута нахилу дотичної до </a:t>
            </a:r>
            <a:r>
              <a:rPr lang="uk-UA" sz="2800" dirty="0" err="1">
                <a:solidFill>
                  <a:schemeClr val="tx1"/>
                </a:solidFill>
              </a:rPr>
              <a:t>додатнього</a:t>
            </a:r>
            <a:r>
              <a:rPr lang="uk-UA" sz="2800" dirty="0">
                <a:solidFill>
                  <a:schemeClr val="tx1"/>
                </a:solidFill>
              </a:rPr>
              <a:t> напрямку осі абсциса.</a:t>
            </a:r>
          </a:p>
          <a:p>
            <a:pPr algn="ctr">
              <a:buFontTx/>
              <a:buNone/>
            </a:pPr>
            <a:r>
              <a:rPr lang="uk-UA" sz="5400" dirty="0" err="1">
                <a:solidFill>
                  <a:srgbClr val="FF0000"/>
                </a:solidFill>
              </a:rPr>
              <a:t>Розв</a:t>
            </a:r>
            <a:r>
              <a:rPr lang="en-US" sz="5400" dirty="0">
                <a:solidFill>
                  <a:srgbClr val="FF0000"/>
                </a:solidFill>
              </a:rPr>
              <a:t>’</a:t>
            </a:r>
            <a:r>
              <a:rPr lang="uk-UA" sz="5400" dirty="0" err="1">
                <a:solidFill>
                  <a:srgbClr val="FF0000"/>
                </a:solidFill>
              </a:rPr>
              <a:t>язання</a:t>
            </a:r>
            <a:endParaRPr lang="uk-UA" sz="5400" dirty="0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uk-UA" sz="2800" dirty="0">
                <a:solidFill>
                  <a:srgbClr val="FF0000"/>
                </a:solidFill>
              </a:rPr>
              <a:t>   </a:t>
            </a:r>
            <a:endParaRPr lang="ru-RU" sz="2800" dirty="0">
              <a:solidFill>
                <a:srgbClr val="FF0000"/>
              </a:solidFill>
            </a:endParaRP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70927902"/>
              </p:ext>
            </p:extLst>
          </p:nvPr>
        </p:nvGraphicFramePr>
        <p:xfrm>
          <a:off x="4776357" y="836712"/>
          <a:ext cx="106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Формула" r:id="rId3" imgW="406080" imgH="228600" progId="Equation.3">
                  <p:embed/>
                </p:oleObj>
              </mc:Choice>
              <mc:Fallback>
                <p:oleObj name="Формула" r:id="rId3" imgW="406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357" y="836712"/>
                        <a:ext cx="10668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866326"/>
              </p:ext>
            </p:extLst>
          </p:nvPr>
        </p:nvGraphicFramePr>
        <p:xfrm>
          <a:off x="4102224" y="449931"/>
          <a:ext cx="175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" name="Уравнение" r:id="rId5" imgW="685800" imgH="228600" progId="Equation.3">
                  <p:embed/>
                </p:oleObj>
              </mc:Choice>
              <mc:Fallback>
                <p:oleObj name="Уравнение" r:id="rId5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224" y="449931"/>
                        <a:ext cx="175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66234"/>
              </p:ext>
            </p:extLst>
          </p:nvPr>
        </p:nvGraphicFramePr>
        <p:xfrm>
          <a:off x="1187624" y="3297826"/>
          <a:ext cx="6840760" cy="221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" name="Формула" r:id="rId7" imgW="1600200" imgH="431640" progId="Equation.3">
                  <p:embed/>
                </p:oleObj>
              </mc:Choice>
              <mc:Fallback>
                <p:oleObj name="Формула" r:id="rId7" imgW="1600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97826"/>
                        <a:ext cx="6840760" cy="2219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28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51520" y="236279"/>
            <a:ext cx="7507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800" dirty="0">
                <a:effectLst/>
              </a:rPr>
              <a:t>3) На малюнку зображено графік функції                  і дотичну до нього в точці з абсцисою     . </a:t>
            </a:r>
            <a:endParaRPr lang="ru-RU" sz="2800" dirty="0">
              <a:effectLst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495960"/>
              </p:ext>
            </p:extLst>
          </p:nvPr>
        </p:nvGraphicFramePr>
        <p:xfrm>
          <a:off x="6705160" y="191419"/>
          <a:ext cx="1908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4" name="Формула" r:id="rId3" imgW="583920" imgH="203040" progId="Equation.3">
                  <p:embed/>
                </p:oleObj>
              </mc:Choice>
              <mc:Fallback>
                <p:oleObj name="Формула" r:id="rId3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160" y="191419"/>
                        <a:ext cx="19081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77960"/>
              </p:ext>
            </p:extLst>
          </p:nvPr>
        </p:nvGraphicFramePr>
        <p:xfrm>
          <a:off x="5980400" y="491457"/>
          <a:ext cx="635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5" name="Формула" r:id="rId5" imgW="164880" imgH="228600" progId="Equation.3">
                  <p:embed/>
                </p:oleObj>
              </mc:Choice>
              <mc:Fallback>
                <p:oleObj name="Формула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400" y="491457"/>
                        <a:ext cx="635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164388" y="1125538"/>
          <a:ext cx="19796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" name="Формула" r:id="rId7" imgW="431640" imgH="228600" progId="Equation.3">
                  <p:embed/>
                </p:oleObj>
              </mc:Choice>
              <mc:Fallback>
                <p:oleObj name="Формула" r:id="rId7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125538"/>
                        <a:ext cx="19796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Line 6"/>
          <p:cNvSpPr>
            <a:spLocks noChangeShapeType="1"/>
          </p:cNvSpPr>
          <p:nvPr/>
        </p:nvSpPr>
        <p:spPr bwMode="auto">
          <a:xfrm flipV="1">
            <a:off x="2362200" y="12954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533400" y="38862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6" name="Arc 8"/>
          <p:cNvSpPr>
            <a:spLocks/>
          </p:cNvSpPr>
          <p:nvPr/>
        </p:nvSpPr>
        <p:spPr bwMode="auto">
          <a:xfrm rot="-10800000">
            <a:off x="1447800" y="1752600"/>
            <a:ext cx="1371600" cy="1752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71600" y="2209800"/>
            <a:ext cx="13716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1828800" y="2971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uk-UA">
              <a:effectLst/>
            </a:endParaRP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18288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>
            <a:off x="1828800" y="3505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1" name="Oval 13"/>
          <p:cNvSpPr>
            <a:spLocks noChangeArrowheads="1"/>
          </p:cNvSpPr>
          <p:nvPr/>
        </p:nvSpPr>
        <p:spPr bwMode="auto">
          <a:xfrm>
            <a:off x="1828800" y="3810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uk-UA">
              <a:effectLst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057400" y="11430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>
                <a:effectLst/>
              </a:rPr>
              <a:t>y</a:t>
            </a:r>
            <a:endParaRPr lang="ru-RU" sz="1200">
              <a:effectLst/>
            </a:endParaRP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4648200" y="39624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>
                <a:effectLst/>
              </a:rPr>
              <a:t>x</a:t>
            </a:r>
            <a:endParaRPr lang="ru-RU" sz="1200">
              <a:effectLst/>
            </a:endParaRPr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2133600" y="3886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>
            <a:off x="2133600" y="38862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2286000" y="3657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2133600" y="38100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2362200" y="35052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uk-UA" sz="1200">
                <a:effectLst/>
              </a:rPr>
              <a:t>1</a:t>
            </a:r>
            <a:endParaRPr lang="ru-RU" sz="1200">
              <a:effectLst/>
            </a:endParaRP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1981200" y="3962400"/>
            <a:ext cx="311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uk-UA" sz="1200">
                <a:effectLst/>
              </a:rPr>
              <a:t> 1</a:t>
            </a:r>
            <a:endParaRPr lang="ru-RU" sz="1200">
              <a:effectLst/>
            </a:endParaRPr>
          </a:p>
        </p:txBody>
      </p:sp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1676400" y="1905000"/>
          <a:ext cx="5334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7" name="Формула" r:id="rId9" imgW="583920" imgH="203040" progId="Equation.3">
                  <p:embed/>
                </p:oleObj>
              </mc:Choice>
              <mc:Fallback>
                <p:oleObj name="Формула" r:id="rId9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334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1752600" y="3962400"/>
          <a:ext cx="2206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8" name="Формула" r:id="rId10" imgW="164880" imgH="228600" progId="Equation.3">
                  <p:embed/>
                </p:oleObj>
              </mc:Choice>
              <mc:Fallback>
                <p:oleObj name="Формула" r:id="rId10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2206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5435600" y="2276475"/>
            <a:ext cx="3200400" cy="1184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uk-UA" sz="4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озв</a:t>
            </a:r>
            <a:r>
              <a:rPr lang="en-US" sz="4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’</a:t>
            </a:r>
            <a:r>
              <a:rPr lang="uk-UA" sz="4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язання</a:t>
            </a:r>
            <a:endParaRPr lang="uk-UA" sz="44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spcBef>
                <a:spcPct val="50000"/>
              </a:spcBef>
            </a:pPr>
            <a:r>
              <a:rPr lang="uk-UA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endParaRPr lang="ru-RU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99503"/>
              </p:ext>
            </p:extLst>
          </p:nvPr>
        </p:nvGraphicFramePr>
        <p:xfrm>
          <a:off x="3845355" y="4397912"/>
          <a:ext cx="3913453" cy="70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9" name="Уравнение" r:id="rId12" imgW="939600" imgH="228600" progId="Equation.3">
                  <p:embed/>
                </p:oleObj>
              </mc:Choice>
              <mc:Fallback>
                <p:oleObj name="Уравнение" r:id="rId12" imgW="93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355" y="4397912"/>
                        <a:ext cx="3913453" cy="701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618486"/>
              </p:ext>
            </p:extLst>
          </p:nvPr>
        </p:nvGraphicFramePr>
        <p:xfrm>
          <a:off x="5596906" y="3048000"/>
          <a:ext cx="2431477" cy="672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0" name="Уравнение" r:id="rId14" imgW="609480" imgH="228600" progId="Equation.3">
                  <p:embed/>
                </p:oleObj>
              </mc:Choice>
              <mc:Fallback>
                <p:oleObj name="Уравнение" r:id="rId14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906" y="3048000"/>
                        <a:ext cx="2431477" cy="672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57415"/>
              </p:ext>
            </p:extLst>
          </p:nvPr>
        </p:nvGraphicFramePr>
        <p:xfrm>
          <a:off x="564045" y="5075239"/>
          <a:ext cx="5218112" cy="184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01" name="Уравнение" r:id="rId16" imgW="1130040" imgH="660240" progId="Equation.3">
                  <p:embed/>
                </p:oleObj>
              </mc:Choice>
              <mc:Fallback>
                <p:oleObj name="Уравнение" r:id="rId16" imgW="11300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45" y="5075239"/>
                        <a:ext cx="5218112" cy="1843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4356100" y="1196975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800">
                <a:effectLst/>
              </a:rPr>
              <a:t>Знайти значення</a:t>
            </a:r>
            <a:r>
              <a:rPr lang="uk-UA">
                <a:effectLst/>
              </a:rPr>
              <a:t>             </a:t>
            </a:r>
            <a:endParaRPr lang="ru-RU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079465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51520" y="62594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400" b="1" dirty="0">
                <a:effectLst/>
              </a:rPr>
              <a:t>4) </a:t>
            </a:r>
            <a:r>
              <a:rPr lang="uk-UA" sz="2400" dirty="0">
                <a:effectLst/>
              </a:rPr>
              <a:t>На малюнку зображений графік функції                та дотичні до нього в точках      </a:t>
            </a:r>
            <a:r>
              <a:rPr lang="uk-UA" sz="2400" dirty="0" smtClean="0">
                <a:effectLst/>
              </a:rPr>
              <a:t>і       .  Користуючись </a:t>
            </a:r>
            <a:r>
              <a:rPr lang="uk-UA" sz="2400" dirty="0">
                <a:effectLst/>
              </a:rPr>
              <a:t>геометричним змістом похідної, знайдіть                              </a:t>
            </a:r>
            <a:r>
              <a:rPr lang="uk-UA" sz="2400" dirty="0" smtClean="0">
                <a:effectLst/>
              </a:rPr>
              <a:t>.</a:t>
            </a:r>
            <a:endParaRPr lang="ru-RU" sz="2400" dirty="0">
              <a:effectLst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16422"/>
              </p:ext>
            </p:extLst>
          </p:nvPr>
        </p:nvGraphicFramePr>
        <p:xfrm>
          <a:off x="5868144" y="154898"/>
          <a:ext cx="914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Формула" r:id="rId3" imgW="583920" imgH="203040" progId="Equation.3">
                  <p:embed/>
                </p:oleObj>
              </mc:Choice>
              <mc:Fallback>
                <p:oleObj name="Формула" r:id="rId3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54898"/>
                        <a:ext cx="914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35013"/>
              </p:ext>
            </p:extLst>
          </p:nvPr>
        </p:nvGraphicFramePr>
        <p:xfrm>
          <a:off x="2286000" y="430882"/>
          <a:ext cx="268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Формула" r:id="rId5" imgW="152280" imgH="215640" progId="Equation.3">
                  <p:embed/>
                </p:oleObj>
              </mc:Choice>
              <mc:Fallback>
                <p:oleObj name="Формула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0882"/>
                        <a:ext cx="2682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51359"/>
              </p:ext>
            </p:extLst>
          </p:nvPr>
        </p:nvGraphicFramePr>
        <p:xfrm>
          <a:off x="2808773" y="474679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Формула" r:id="rId7" imgW="164880" imgH="215640" progId="Equation.3">
                  <p:embed/>
                </p:oleObj>
              </mc:Choice>
              <mc:Fallback>
                <p:oleObj name="Формула" r:id="rId7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773" y="474679"/>
                        <a:ext cx="29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58450"/>
              </p:ext>
            </p:extLst>
          </p:nvPr>
        </p:nvGraphicFramePr>
        <p:xfrm>
          <a:off x="3024188" y="836613"/>
          <a:ext cx="1752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Формула" r:id="rId9" imgW="952200" imgH="215640" progId="Equation.3">
                  <p:embed/>
                </p:oleObj>
              </mc:Choice>
              <mc:Fallback>
                <p:oleObj name="Формула" r:id="rId9" imgW="952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836613"/>
                        <a:ext cx="1752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 flipH="1" flipV="1">
            <a:off x="3048000" y="12954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609600" y="4114800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9" name="Freeform 9"/>
          <p:cNvSpPr>
            <a:spLocks/>
          </p:cNvSpPr>
          <p:nvPr/>
        </p:nvSpPr>
        <p:spPr bwMode="auto">
          <a:xfrm>
            <a:off x="990600" y="2057400"/>
            <a:ext cx="4114800" cy="1460500"/>
          </a:xfrm>
          <a:custGeom>
            <a:avLst/>
            <a:gdLst>
              <a:gd name="T0" fmla="*/ 2736 w 2736"/>
              <a:gd name="T1" fmla="*/ 56 h 632"/>
              <a:gd name="T2" fmla="*/ 2016 w 2736"/>
              <a:gd name="T3" fmla="*/ 584 h 632"/>
              <a:gd name="T4" fmla="*/ 960 w 2736"/>
              <a:gd name="T5" fmla="*/ 8 h 632"/>
              <a:gd name="T6" fmla="*/ 0 w 2736"/>
              <a:gd name="T7" fmla="*/ 632 h 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36" h="632">
                <a:moveTo>
                  <a:pt x="2736" y="56"/>
                </a:moveTo>
                <a:cubicBezTo>
                  <a:pt x="2524" y="324"/>
                  <a:pt x="2312" y="592"/>
                  <a:pt x="2016" y="584"/>
                </a:cubicBezTo>
                <a:cubicBezTo>
                  <a:pt x="1720" y="576"/>
                  <a:pt x="1296" y="0"/>
                  <a:pt x="960" y="8"/>
                </a:cubicBezTo>
                <a:cubicBezTo>
                  <a:pt x="624" y="16"/>
                  <a:pt x="312" y="324"/>
                  <a:pt x="0" y="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2362200" y="2667000"/>
            <a:ext cx="29718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1042988" y="2060575"/>
            <a:ext cx="2857500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2895600" y="41148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3124200" y="1371600"/>
            <a:ext cx="2063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>
                <a:effectLst/>
              </a:rPr>
              <a:t>y</a:t>
            </a:r>
            <a:endParaRPr lang="ru-RU" sz="1200">
              <a:effectLst/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5943600" y="41148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200">
                <a:effectLst/>
              </a:rPr>
              <a:t>x</a:t>
            </a:r>
            <a:endParaRPr lang="ru-RU" sz="1200">
              <a:effectLst/>
            </a:endParaRP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048000" y="4114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1200">
                <a:effectLst/>
              </a:rPr>
              <a:t>0</a:t>
            </a:r>
            <a:endParaRPr lang="ru-RU" sz="1200">
              <a:effectLst/>
            </a:endParaRP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2514600" y="411480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Формула" r:id="rId11" imgW="253800" imgH="203040" progId="Equation.3">
                  <p:embed/>
                </p:oleObj>
              </mc:Choice>
              <mc:Fallback>
                <p:oleObj name="Формула" r:id="rId11" imgW="253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254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Line 17"/>
          <p:cNvSpPr>
            <a:spLocks noChangeShapeType="1"/>
          </p:cNvSpPr>
          <p:nvPr/>
        </p:nvSpPr>
        <p:spPr bwMode="auto">
          <a:xfrm>
            <a:off x="2438400" y="2057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2438400" y="2362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2438400" y="2590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24384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2438400" y="3200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2438400" y="342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2438400" y="3733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64" name="Oval 24"/>
          <p:cNvSpPr>
            <a:spLocks noChangeArrowheads="1"/>
          </p:cNvSpPr>
          <p:nvPr/>
        </p:nvSpPr>
        <p:spPr bwMode="auto">
          <a:xfrm>
            <a:off x="24384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4191000" y="4191000"/>
          <a:ext cx="1603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Формула" r:id="rId13" imgW="152280" imgH="215640" progId="Equation.3">
                  <p:embed/>
                </p:oleObj>
              </mc:Choice>
              <mc:Fallback>
                <p:oleObj name="Формула" r:id="rId13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91000"/>
                        <a:ext cx="1603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2286000" y="4191000"/>
          <a:ext cx="1746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2" name="Формула" r:id="rId14" imgW="164880" imgH="215640" progId="Equation.3">
                  <p:embed/>
                </p:oleObj>
              </mc:Choice>
              <mc:Fallback>
                <p:oleObj name="Формула" r:id="rId14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1746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7" name="Line 27"/>
          <p:cNvSpPr>
            <a:spLocks noChangeShapeType="1"/>
          </p:cNvSpPr>
          <p:nvPr/>
        </p:nvSpPr>
        <p:spPr bwMode="auto">
          <a:xfrm>
            <a:off x="4267200" y="342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>
            <a:off x="4267200" y="3657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>
            <a:off x="4267200" y="3962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70" name="Oval 30"/>
          <p:cNvSpPr>
            <a:spLocks noChangeArrowheads="1"/>
          </p:cNvSpPr>
          <p:nvPr/>
        </p:nvSpPr>
        <p:spPr bwMode="auto">
          <a:xfrm>
            <a:off x="42672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02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00783"/>
              </p:ext>
            </p:extLst>
          </p:nvPr>
        </p:nvGraphicFramePr>
        <p:xfrm>
          <a:off x="6156325" y="2471738"/>
          <a:ext cx="2781994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Формула" r:id="rId15" imgW="1155600" imgH="228600" progId="Equation.3">
                  <p:embed/>
                </p:oleObj>
              </mc:Choice>
              <mc:Fallback>
                <p:oleObj name="Формула" r:id="rId15" imgW="11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471738"/>
                        <a:ext cx="2781994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85474"/>
              </p:ext>
            </p:extLst>
          </p:nvPr>
        </p:nvGraphicFramePr>
        <p:xfrm>
          <a:off x="6156325" y="3162301"/>
          <a:ext cx="2800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Уравнение" r:id="rId17" imgW="1117440" imgH="228600" progId="Equation.3">
                  <p:embed/>
                </p:oleObj>
              </mc:Choice>
              <mc:Fallback>
                <p:oleObj name="Уравнение" r:id="rId17" imgW="1117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162301"/>
                        <a:ext cx="28003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690680"/>
              </p:ext>
            </p:extLst>
          </p:nvPr>
        </p:nvGraphicFramePr>
        <p:xfrm>
          <a:off x="6116289" y="3943351"/>
          <a:ext cx="278199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Формула" r:id="rId19" imgW="1155600" imgH="215640" progId="Equation.3">
                  <p:embed/>
                </p:oleObj>
              </mc:Choice>
              <mc:Fallback>
                <p:oleObj name="Формула" r:id="rId19" imgW="1155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289" y="3943351"/>
                        <a:ext cx="278199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Rectangle 34"/>
          <p:cNvSpPr>
            <a:spLocks noChangeArrowheads="1"/>
          </p:cNvSpPr>
          <p:nvPr/>
        </p:nvSpPr>
        <p:spPr bwMode="auto">
          <a:xfrm>
            <a:off x="5847166" y="1397930"/>
            <a:ext cx="30781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uk-UA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озв’язання</a:t>
            </a:r>
          </a:p>
        </p:txBody>
      </p:sp>
      <p:pic>
        <p:nvPicPr>
          <p:cNvPr id="35" name="Picture 14" descr="splash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5410199"/>
            <a:ext cx="9131300" cy="139065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758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0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s://ds03.infourok.ru/uploads/ex/00c7/0000144e-77dc4936/640/img8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risscrossEtching/>
                    </a14:imgEffect>
                    <a14:imgEffect>
                      <a14:colorTemperature colorTemp="47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1"/>
            <a:ext cx="8856984" cy="65527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427984" y="3789040"/>
            <a:ext cx="4032448" cy="706090"/>
          </a:xfr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/>
            <a:r>
              <a:rPr lang="uk-UA" sz="2000" b="1" dirty="0" smtClean="0">
                <a:solidFill>
                  <a:schemeClr val="tx1"/>
                </a:solidFill>
              </a:rPr>
              <a:t>Збираємо</a:t>
            </a:r>
            <a:endParaRPr lang="uk-UA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77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Заголовок 1"/>
          <p:cNvSpPr>
            <a:spLocks noGrp="1"/>
          </p:cNvSpPr>
          <p:nvPr>
            <p:ph type="title"/>
          </p:nvPr>
        </p:nvSpPr>
        <p:spPr>
          <a:xfrm>
            <a:off x="147917" y="116632"/>
            <a:ext cx="8869335" cy="6624736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l" defTabSz="342902">
              <a:defRPr/>
            </a:pPr>
            <a:r>
              <a:rPr lang="ru-RU" sz="21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Рівняння</a:t>
            </a:r>
            <a:r>
              <a:rPr lang="ru-RU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дотичної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до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графіка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функції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у = </a:t>
            </a: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(x),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що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проведена в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точці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з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абсцисою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х</a:t>
            </a:r>
            <a:r>
              <a:rPr lang="ru-RU" sz="210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що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належить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графіку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функцій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має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вигляд</a:t>
            </a:r>
            <a:r>
              <a:rPr lang="ru-RU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/>
            </a:r>
            <a:br>
              <a:rPr lang="ru-RU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/>
            </a:r>
            <a:b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                                          </a:t>
            </a:r>
            <a:r>
              <a:rPr lang="ru-RU" sz="21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Приклад 1.</a:t>
            </a: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/>
            </a:r>
            <a:b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Складіть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рівняння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дотичної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до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графіка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функції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 </a:t>
            </a: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(x) = </a:t>
            </a:r>
            <a:r>
              <a:rPr lang="en-US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n</a:t>
            </a: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 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х + х</a:t>
            </a:r>
            <a:r>
              <a:rPr lang="ru-RU" sz="2100" baseline="30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 в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точці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з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абсцисою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х</a:t>
            </a:r>
            <a:r>
              <a:rPr lang="ru-RU" sz="210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 1.</a:t>
            </a: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/>
            </a:r>
            <a:b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Розв’язання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  </a:t>
            </a:r>
            <a:b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US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/>
            </a:r>
            <a:br>
              <a:rPr lang="en-US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/>
            </a:r>
            <a:b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uk-UA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/>
            </a:r>
            <a:br>
              <a:rPr lang="uk-UA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ru-RU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Тому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рівняння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дотичної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має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вигляд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у = 1 + 3(х - 1), </a:t>
            </a:r>
            <a:r>
              <a:rPr lang="ru-RU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у= 1+3х-3 </a:t>
            </a:r>
            <a:r>
              <a:rPr lang="ru-RU" sz="21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або</a:t>
            </a:r>
            <a:r>
              <a:rPr lang="ru-RU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після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спрощення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у = 3х - 2.</a:t>
            </a:r>
            <a:b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US" sz="21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                                           </a:t>
            </a:r>
            <a:r>
              <a:rPr lang="ru-RU" sz="21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Приклад 2.</a:t>
            </a: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/>
            </a:r>
            <a:b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Складіть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рівняння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дотичної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до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графіка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функції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 </a:t>
            </a: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(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х) = х</a:t>
            </a:r>
            <a:r>
              <a:rPr lang="ru-RU" sz="2100" baseline="30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 - 4х + 7, яка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паралельна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прямій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у = 2х.</a:t>
            </a:r>
            <a:b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Розв’язання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Кутовий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коефіцієнт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прямої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у = 2х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дорівнює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2. Тому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кутовий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коефіцієнт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шуканої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дотичної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також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має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дорівнювати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2,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оскільки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вона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паралельна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 до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прямої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у = 2х.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Отже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 </a:t>
            </a: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‘(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х</a:t>
            </a:r>
            <a:r>
              <a:rPr lang="ru-RU" sz="210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 = 2, де х</a:t>
            </a:r>
            <a:r>
              <a:rPr lang="ru-RU" sz="210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 -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шукана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точка.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Маємо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 </a:t>
            </a: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 '(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х) = 2х - 4. З 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рівняння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2х - 4 = 2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маємо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х</a:t>
            </a:r>
            <a:r>
              <a:rPr lang="ru-RU" sz="210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 = 3. </a:t>
            </a:r>
            <a:r>
              <a:rPr lang="en-US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/>
            </a:r>
            <a:br>
              <a:rPr lang="en-US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ru-RU" sz="21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Тоді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 </a:t>
            </a:r>
            <a:r>
              <a:rPr lang="en-US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(3) = 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З</a:t>
            </a:r>
            <a:r>
              <a:rPr lang="ru-RU" sz="2100" baseline="30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 - 4 ∙ 3 + 7 = 4.</a:t>
            </a:r>
            <a:b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Шукане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рівняння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дотичної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у = 4 + 2(х - 3)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або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після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спрощень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ru-RU" sz="21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у </a:t>
            </a: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 2х - 2.</a:t>
            </a:r>
            <a:b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ru-RU" sz="21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﻿</a:t>
            </a:r>
          </a:p>
        </p:txBody>
      </p:sp>
      <p:pic>
        <p:nvPicPr>
          <p:cNvPr id="49155" name="Рисунок 2" descr="image1670.jp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46" y="2276872"/>
            <a:ext cx="5184576" cy="61939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Рисунок 3" descr="image1671.jpg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452" y="2276871"/>
            <a:ext cx="2853734" cy="61939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Рисунок 4" descr="image1669.jpg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2224" y="876332"/>
            <a:ext cx="3240360" cy="32042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406755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0"/>
                <a:lumOff val="100000"/>
              </a:schemeClr>
            </a:gs>
            <a:gs pos="59000">
              <a:schemeClr val="accent4">
                <a:lumMod val="0"/>
                <a:lumOff val="100000"/>
              </a:schemeClr>
            </a:gs>
            <a:gs pos="85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1233171" y="3872535"/>
            <a:ext cx="6651197" cy="1512168"/>
          </a:xfrm>
          <a:gradFill>
            <a:gsLst>
              <a:gs pos="10000">
                <a:schemeClr val="accent4">
                  <a:tint val="83000"/>
                  <a:satMod val="100000"/>
                  <a:lumMod val="100000"/>
                </a:schemeClr>
              </a:gs>
              <a:gs pos="71000">
                <a:schemeClr val="bg1">
                  <a:lumMod val="95000"/>
                </a:schemeClr>
              </a:gs>
            </a:gsLst>
          </a:gradFill>
          <a:ln>
            <a:solidFill>
              <a:schemeClr val="bg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>
              <a:buFontTx/>
              <a:buNone/>
            </a:pPr>
            <a:r>
              <a:rPr lang="en-US" sz="2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</a:t>
            </a:r>
            <a:r>
              <a:rPr lang="en-US" sz="1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en-US" sz="2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k</a:t>
            </a:r>
            <a:r>
              <a:rPr lang="en-US" sz="1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en-US" sz="2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 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+b</a:t>
            </a:r>
            <a:r>
              <a:rPr lang="en-US" sz="1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</a:t>
            </a:r>
          </a:p>
          <a:p>
            <a:pPr>
              <a:buFontTx/>
              <a:buNone/>
            </a:pP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               &lt;=&gt;   k</a:t>
            </a:r>
            <a:r>
              <a:rPr lang="en-US" sz="1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k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  &lt;=&gt;  y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Iy</a:t>
            </a:r>
            <a:r>
              <a:rPr lang="en-US" sz="1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</a:p>
          <a:p>
            <a:pPr>
              <a:buFontTx/>
              <a:buNone/>
            </a:pPr>
            <a:r>
              <a:rPr lang="uk-UA" sz="2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</a:t>
            </a:r>
            <a:r>
              <a:rPr lang="en-US" sz="1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en-US" sz="2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k</a:t>
            </a:r>
            <a:r>
              <a:rPr 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en-US" sz="2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 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+b</a:t>
            </a:r>
            <a:r>
              <a:rPr lang="en-US" sz="1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</a:t>
            </a:r>
            <a:endParaRPr lang="ru-RU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2772" name="AutoShape 4"/>
          <p:cNvSpPr>
            <a:spLocks/>
          </p:cNvSpPr>
          <p:nvPr/>
        </p:nvSpPr>
        <p:spPr bwMode="auto">
          <a:xfrm>
            <a:off x="966251" y="3657069"/>
            <a:ext cx="287338" cy="1943100"/>
          </a:xfrm>
          <a:prstGeom prst="leftBrace">
            <a:avLst>
              <a:gd name="adj1" fmla="val 5635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2775" name="WordArt 7"/>
          <p:cNvSpPr>
            <a:spLocks noChangeArrowheads="1" noChangeShapeType="1" noTextEdit="1"/>
          </p:cNvSpPr>
          <p:nvPr/>
        </p:nvSpPr>
        <p:spPr bwMode="auto">
          <a:xfrm>
            <a:off x="539552" y="404813"/>
            <a:ext cx="8064698" cy="2808163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4190"/>
              </a:avLst>
            </a:prstTxWarp>
          </a:bodyPr>
          <a:lstStyle/>
          <a:p>
            <a:pPr algn="ctr"/>
            <a:r>
              <a:rPr lang="ru-RU" sz="3600" b="1" kern="1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Impact" panose="020B0806030902050204" pitchFamily="34" charset="0"/>
              </a:rPr>
              <a:t>Умова</a:t>
            </a:r>
            <a:r>
              <a:rPr lang="ru-RU" sz="3600" b="1" kern="1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Impact" panose="020B0806030902050204" pitchFamily="34" charset="0"/>
              </a:rPr>
              <a:t> </a:t>
            </a:r>
            <a:r>
              <a:rPr lang="ru-RU" sz="3600" b="1" kern="1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Impact" panose="020B0806030902050204" pitchFamily="34" charset="0"/>
              </a:rPr>
              <a:t>паралельності</a:t>
            </a:r>
            <a:r>
              <a:rPr lang="ru-RU" sz="36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Impact" panose="020B0806030902050204" pitchFamily="34" charset="0"/>
              </a:rPr>
              <a:t> </a:t>
            </a:r>
            <a:r>
              <a:rPr lang="ru-RU" sz="3600" b="1" kern="1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Impact" panose="020B0806030902050204" pitchFamily="34" charset="0"/>
              </a:rPr>
              <a:t>прямих</a:t>
            </a:r>
            <a:endParaRPr lang="ru-RU" sz="3600" b="1" kern="1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474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92150"/>
            <a:ext cx="8229600" cy="5434013"/>
          </a:xfrm>
          <a:gradFill flip="none" rotWithShape="1">
            <a:gsLst>
              <a:gs pos="0">
                <a:schemeClr val="accent4">
                  <a:lumMod val="0"/>
                  <a:lumOff val="100000"/>
                </a:schemeClr>
              </a:gs>
              <a:gs pos="35000">
                <a:schemeClr val="accent4">
                  <a:lumMod val="0"/>
                  <a:lumOff val="100000"/>
                </a:schemeClr>
              </a:gs>
              <a:gs pos="100000">
                <a:schemeClr val="accent4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>
              <a:buFontTx/>
              <a:buNone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				</a:t>
            </a:r>
            <a:r>
              <a:rPr lang="uk-UA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Задача 1</a:t>
            </a:r>
            <a:r>
              <a:rPr lang="en-US" sz="4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endParaRPr lang="en-US" sz="44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Tx/>
              <a:buNone/>
            </a:pPr>
            <a:r>
              <a:rPr lang="uk-UA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                                                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  <a:p>
            <a:pPr>
              <a:buFontTx/>
              <a:buNone/>
            </a:pP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а парабол</a:t>
            </a:r>
            <a:r>
              <a:rPr lang="uk-UA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і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4- </a:t>
            </a:r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²</a:t>
            </a:r>
            <a:r>
              <a:rPr lang="ru-RU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uk-UA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ибрано </a:t>
            </a:r>
            <a:r>
              <a:rPr lang="uk-UA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дві точки з абсцисами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-1</a:t>
            </a:r>
            <a:r>
              <a:rPr lang="uk-UA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і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3</a:t>
            </a:r>
            <a:r>
              <a:rPr lang="uk-UA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uk-UA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Через ці точки проведено січну. Знайти рівняння дотичної до параболи, яка </a:t>
            </a:r>
            <a:r>
              <a:rPr lang="uk-UA" sz="4000" i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аралельна </a:t>
            </a:r>
            <a:r>
              <a:rPr lang="uk-UA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ічній.</a:t>
            </a:r>
            <a:endParaRPr lang="ru-RU" sz="40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0892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645771" y="621333"/>
            <a:ext cx="8229600" cy="5472459"/>
          </a:xfrm>
          <a:gradFill flip="none" rotWithShape="1">
            <a:gsLst>
              <a:gs pos="0">
                <a:schemeClr val="accent4">
                  <a:lumMod val="0"/>
                  <a:lumOff val="100000"/>
                </a:schemeClr>
              </a:gs>
              <a:gs pos="35000">
                <a:schemeClr val="accent4">
                  <a:lumMod val="0"/>
                  <a:lumOff val="100000"/>
                </a:schemeClr>
              </a:gs>
              <a:gs pos="100000">
                <a:schemeClr val="accent4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>
              <a:buFontTx/>
              <a:buNone/>
            </a:pPr>
            <a:r>
              <a:rPr lang="uk-UA" sz="3600" dirty="0"/>
              <a:t>                </a:t>
            </a:r>
            <a:r>
              <a:rPr lang="uk-UA" sz="3600" b="1" dirty="0">
                <a:solidFill>
                  <a:srgbClr val="FF0000"/>
                </a:solidFill>
              </a:rPr>
              <a:t>Розв'язання</a:t>
            </a:r>
          </a:p>
          <a:p>
            <a:pPr>
              <a:buFontTx/>
              <a:buNone/>
            </a:pPr>
            <a:r>
              <a:rPr lang="uk-UA" sz="3600" b="1" dirty="0">
                <a:solidFill>
                  <a:srgbClr val="FF0000"/>
                </a:solidFill>
              </a:rPr>
              <a:t>1)</a:t>
            </a:r>
            <a:r>
              <a:rPr lang="uk-UA" sz="3600" b="1" dirty="0"/>
              <a:t> </a:t>
            </a:r>
            <a:r>
              <a:rPr lang="en-US" sz="3600" b="1" dirty="0">
                <a:solidFill>
                  <a:schemeClr val="tx1"/>
                </a:solidFill>
              </a:rPr>
              <a:t>y</a:t>
            </a:r>
            <a:r>
              <a:rPr lang="uk-UA" sz="3600" b="1" dirty="0">
                <a:solidFill>
                  <a:schemeClr val="tx1"/>
                </a:solidFill>
              </a:rPr>
              <a:t> = </a:t>
            </a:r>
            <a:r>
              <a:rPr lang="en-US" sz="3600" b="1" dirty="0" err="1">
                <a:solidFill>
                  <a:schemeClr val="tx1"/>
                </a:solidFill>
              </a:rPr>
              <a:t>kx</a:t>
            </a:r>
            <a:r>
              <a:rPr lang="uk-UA" sz="3600" b="1" dirty="0">
                <a:solidFill>
                  <a:schemeClr val="tx1"/>
                </a:solidFill>
              </a:rPr>
              <a:t> + </a:t>
            </a:r>
            <a:r>
              <a:rPr lang="en-US" sz="3600" b="1" dirty="0">
                <a:solidFill>
                  <a:schemeClr val="tx1"/>
                </a:solidFill>
              </a:rPr>
              <a:t>b</a:t>
            </a:r>
            <a:r>
              <a:rPr lang="uk-UA" sz="3600" b="1" dirty="0">
                <a:solidFill>
                  <a:schemeClr val="tx1"/>
                </a:solidFill>
              </a:rPr>
              <a:t> – </a:t>
            </a:r>
            <a:r>
              <a:rPr lang="uk-UA" sz="3600" b="1" dirty="0">
                <a:solidFill>
                  <a:srgbClr val="FF0000"/>
                </a:solidFill>
              </a:rPr>
              <a:t>рівняння січної</a:t>
            </a:r>
          </a:p>
          <a:p>
            <a:pPr>
              <a:buFontTx/>
              <a:buNone/>
            </a:pPr>
            <a:r>
              <a:rPr lang="uk-UA" sz="3600" b="1" dirty="0">
                <a:solidFill>
                  <a:schemeClr val="tx1"/>
                </a:solidFill>
              </a:rPr>
              <a:t>Дана січна проходить через точки :</a:t>
            </a:r>
          </a:p>
          <a:p>
            <a:pPr>
              <a:buFontTx/>
              <a:buNone/>
            </a:pPr>
            <a:r>
              <a:rPr lang="uk-UA" sz="3600" b="1" dirty="0">
                <a:solidFill>
                  <a:schemeClr val="tx1"/>
                </a:solidFill>
              </a:rPr>
              <a:t> (-1;3),  (3;-5)</a:t>
            </a:r>
          </a:p>
          <a:p>
            <a:pPr>
              <a:buFontTx/>
              <a:buNone/>
            </a:pPr>
            <a:r>
              <a:rPr lang="uk-UA" sz="3600" b="1" dirty="0">
                <a:solidFill>
                  <a:schemeClr val="tx1"/>
                </a:solidFill>
              </a:rPr>
              <a:t>Складаємо рівняння</a:t>
            </a:r>
            <a:r>
              <a:rPr lang="en-US" sz="3600" b="1" dirty="0">
                <a:solidFill>
                  <a:schemeClr val="tx1"/>
                </a:solidFill>
              </a:rPr>
              <a:t> </a:t>
            </a:r>
            <a:r>
              <a:rPr lang="uk-UA" sz="3600" b="1" dirty="0">
                <a:solidFill>
                  <a:schemeClr val="tx1"/>
                </a:solidFill>
              </a:rPr>
              <a:t>січної:</a:t>
            </a:r>
            <a:endParaRPr lang="en-US" sz="3600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uk-UA" sz="3600" b="1" dirty="0" smtClean="0">
                <a:solidFill>
                  <a:schemeClr val="tx1"/>
                </a:solidFill>
              </a:rPr>
              <a:t>     3 </a:t>
            </a:r>
            <a:r>
              <a:rPr lang="uk-UA" sz="3600" b="1" dirty="0">
                <a:solidFill>
                  <a:schemeClr val="tx1"/>
                </a:solidFill>
              </a:rPr>
              <a:t>= -</a:t>
            </a:r>
            <a:r>
              <a:rPr lang="fr-FR" sz="3600" b="1" dirty="0">
                <a:solidFill>
                  <a:schemeClr val="tx1"/>
                </a:solidFill>
              </a:rPr>
              <a:t>k + b;           8= -4k,</a:t>
            </a:r>
          </a:p>
          <a:p>
            <a:pPr>
              <a:buFontTx/>
              <a:buNone/>
            </a:pPr>
            <a:r>
              <a:rPr lang="uk-UA" sz="3600" b="1" dirty="0" smtClean="0">
                <a:solidFill>
                  <a:schemeClr val="tx1"/>
                </a:solidFill>
              </a:rPr>
              <a:t>   </a:t>
            </a:r>
            <a:r>
              <a:rPr lang="fr-FR" sz="3600" b="1" dirty="0" smtClean="0">
                <a:solidFill>
                  <a:schemeClr val="tx1"/>
                </a:solidFill>
              </a:rPr>
              <a:t>-</a:t>
            </a:r>
            <a:r>
              <a:rPr lang="fr-FR" sz="3600" b="1" dirty="0">
                <a:solidFill>
                  <a:schemeClr val="tx1"/>
                </a:solidFill>
              </a:rPr>
              <a:t>5 =3k + b;           k= -2, </a:t>
            </a:r>
            <a:r>
              <a:rPr lang="uk-UA" sz="3600" b="1" dirty="0">
                <a:solidFill>
                  <a:schemeClr val="tx1"/>
                </a:solidFill>
              </a:rPr>
              <a:t>то </a:t>
            </a:r>
            <a:r>
              <a:rPr lang="fr-FR" sz="3600" b="1" dirty="0" smtClean="0">
                <a:solidFill>
                  <a:schemeClr val="tx1"/>
                </a:solidFill>
              </a:rPr>
              <a:t>b=1 </a:t>
            </a:r>
            <a:endParaRPr lang="fr-FR" sz="3600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uk-UA" sz="3600" b="1" dirty="0" smtClean="0">
                <a:solidFill>
                  <a:schemeClr val="tx1"/>
                </a:solidFill>
              </a:rPr>
              <a:t>   </a:t>
            </a:r>
            <a:r>
              <a:rPr lang="fr-FR" sz="3600" b="1" dirty="0" smtClean="0">
                <a:solidFill>
                  <a:schemeClr val="tx1"/>
                </a:solidFill>
              </a:rPr>
              <a:t>y</a:t>
            </a:r>
            <a:r>
              <a:rPr lang="fr-FR" sz="3600" b="1" dirty="0">
                <a:solidFill>
                  <a:schemeClr val="tx1"/>
                </a:solidFill>
              </a:rPr>
              <a:t>= -2x +1 –</a:t>
            </a:r>
            <a:r>
              <a:rPr lang="fr-FR" sz="3600" b="1" dirty="0"/>
              <a:t> </a:t>
            </a:r>
            <a:r>
              <a:rPr lang="uk-UA" sz="3600" b="1" dirty="0">
                <a:solidFill>
                  <a:srgbClr val="FF0000"/>
                </a:solidFill>
              </a:rPr>
              <a:t>рівняння січної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35844" name="AutoShape 4"/>
          <p:cNvSpPr>
            <a:spLocks/>
          </p:cNvSpPr>
          <p:nvPr/>
        </p:nvSpPr>
        <p:spPr bwMode="auto">
          <a:xfrm>
            <a:off x="697112" y="4005064"/>
            <a:ext cx="287338" cy="1150937"/>
          </a:xfrm>
          <a:prstGeom prst="leftBrace">
            <a:avLst>
              <a:gd name="adj1" fmla="val 33379"/>
              <a:gd name="adj2" fmla="val 50000"/>
            </a:avLst>
          </a:prstGeom>
          <a:ln>
            <a:headEnd/>
            <a:tailEnd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44397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548680"/>
            <a:ext cx="7848872" cy="5688632"/>
          </a:xfrm>
          <a:gradFill flip="none" rotWithShape="1">
            <a:gsLst>
              <a:gs pos="0">
                <a:schemeClr val="accent4">
                  <a:lumMod val="0"/>
                  <a:lumOff val="100000"/>
                </a:schemeClr>
              </a:gs>
              <a:gs pos="35000">
                <a:schemeClr val="accent4">
                  <a:lumMod val="0"/>
                  <a:lumOff val="100000"/>
                </a:schemeClr>
              </a:gs>
              <a:gs pos="100000">
                <a:schemeClr val="accent4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/>
          <a:lstStyle/>
          <a:p>
            <a:pPr>
              <a:buFontTx/>
              <a:buNone/>
            </a:pPr>
            <a:r>
              <a:rPr lang="uk-UA" sz="3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</a:t>
            </a:r>
            <a:endParaRPr lang="en-US" sz="36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Tx/>
              <a:buNone/>
            </a:pPr>
            <a:r>
              <a:rPr lang="uk-UA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)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uk-UA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+ 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'(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uk-UA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(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uk-UA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–</a:t>
            </a:r>
            <a:r>
              <a:rPr lang="uk-UA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uk-UA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івняння дотичної</a:t>
            </a:r>
          </a:p>
          <a:p>
            <a:pPr>
              <a:buFontTx/>
              <a:buNone/>
            </a:pPr>
            <a:r>
              <a:rPr lang="uk-UA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uk-UA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=4 - 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uk-UA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="1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  <a:endParaRPr lang="en-US" sz="4000" b="1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Tx/>
              <a:buNone/>
            </a:pP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'(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uk-UA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= -2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uk-UA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;</a:t>
            </a:r>
            <a:endParaRPr lang="en-US" sz="4000" b="1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Tx/>
              <a:buNone/>
            </a:pP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=4- x</a:t>
            </a:r>
            <a:r>
              <a:rPr lang="uk-UA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="1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- 2x</a:t>
            </a:r>
            <a:r>
              <a:rPr lang="uk-UA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uk-UA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</a:p>
          <a:p>
            <a:pPr>
              <a:buFontTx/>
              <a:buNone/>
            </a:pP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= -2x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 +x</a:t>
            </a:r>
            <a:r>
              <a:rPr lang="en-US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="1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uk-UA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4,</a:t>
            </a:r>
            <a:endParaRPr lang="ru-RU" sz="4000" b="1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050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 tmFilter="0,0; .5, 1; 1, 1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tmFilter="0,0; .5, 1; 1, 1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04479" y="214313"/>
            <a:ext cx="7793037" cy="1127125"/>
          </a:xfrm>
        </p:spPr>
        <p:txBody>
          <a:bodyPr/>
          <a:lstStyle/>
          <a:p>
            <a:pPr eaLnBrk="1" hangingPunct="1"/>
            <a:r>
              <a:rPr lang="uk-UA" altLang="uk-UA" sz="3600" b="1" smtClean="0">
                <a:solidFill>
                  <a:srgbClr val="FF0000"/>
                </a:solidFill>
              </a:rPr>
              <a:t>ДИФЕРЕНЦІАЛЬНЕ ЧИСЛЕННЯ</a:t>
            </a:r>
            <a:endParaRPr lang="ru-RU" altLang="uk-UA" sz="3600" b="1" smtClean="0">
              <a:solidFill>
                <a:srgbClr val="FF0000"/>
              </a:solidFill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341438"/>
            <a:ext cx="7772400" cy="4506912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uk-UA" altLang="uk-UA" sz="2400" dirty="0" smtClean="0">
                <a:solidFill>
                  <a:srgbClr val="0070C0"/>
                </a:solidFill>
              </a:rPr>
              <a:t>Поняття похідної є одним з основних понять математичного аналізу. </a:t>
            </a:r>
          </a:p>
          <a:p>
            <a:pPr algn="just" eaLnBrk="1" hangingPunct="1">
              <a:buFont typeface="Wingdings" panose="05000000000000000000" pitchFamily="2" charset="2"/>
              <a:buNone/>
            </a:pPr>
            <a:r>
              <a:rPr lang="uk-UA" altLang="uk-UA" sz="2400" dirty="0" smtClean="0">
                <a:solidFill>
                  <a:srgbClr val="0070C0"/>
                </a:solidFill>
              </a:rPr>
              <a:t>Розділ </a:t>
            </a:r>
            <a:r>
              <a:rPr lang="uk-UA" altLang="uk-UA" sz="2800" b="1" dirty="0" smtClean="0">
                <a:solidFill>
                  <a:srgbClr val="0070C0"/>
                </a:solidFill>
              </a:rPr>
              <a:t>математики</a:t>
            </a:r>
            <a:r>
              <a:rPr lang="uk-UA" altLang="uk-UA" sz="2400" dirty="0" smtClean="0">
                <a:solidFill>
                  <a:srgbClr val="0070C0"/>
                </a:solidFill>
              </a:rPr>
              <a:t>, в якому вивчається поняття похідної та її застосування до дослідження функцій, називають </a:t>
            </a:r>
            <a:r>
              <a:rPr lang="uk-UA" altLang="uk-UA" sz="2400" b="1" i="1" dirty="0" smtClean="0">
                <a:solidFill>
                  <a:srgbClr val="0070C0"/>
                </a:solidFill>
              </a:rPr>
              <a:t>диференціальним численням</a:t>
            </a:r>
            <a:r>
              <a:rPr lang="uk-UA" altLang="uk-UA" sz="2400" dirty="0" smtClean="0">
                <a:solidFill>
                  <a:srgbClr val="0070C0"/>
                </a:solidFill>
              </a:rPr>
              <a:t>.</a:t>
            </a:r>
            <a:endParaRPr lang="ru-RU" altLang="uk-UA" sz="2400" dirty="0" smtClean="0">
              <a:solidFill>
                <a:srgbClr val="0070C0"/>
              </a:solidFill>
            </a:endParaRPr>
          </a:p>
          <a:p>
            <a:pPr eaLnBrk="1" hangingPunct="1"/>
            <a:endParaRPr lang="ru-RU" altLang="uk-UA" sz="2400" dirty="0" smtClean="0">
              <a:solidFill>
                <a:srgbClr val="0070C0"/>
              </a:solidFill>
            </a:endParaRPr>
          </a:p>
        </p:txBody>
      </p:sp>
      <p:pic>
        <p:nvPicPr>
          <p:cNvPr id="152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429000"/>
            <a:ext cx="7119392" cy="331236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088" y="3581400"/>
            <a:ext cx="7119392" cy="331236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150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548680"/>
            <a:ext cx="8352928" cy="5688632"/>
          </a:xfrm>
          <a:gradFill flip="none" rotWithShape="1">
            <a:gsLst>
              <a:gs pos="0">
                <a:schemeClr val="accent4">
                  <a:lumMod val="0"/>
                  <a:lumOff val="100000"/>
                </a:schemeClr>
              </a:gs>
              <a:gs pos="35000">
                <a:schemeClr val="accent4">
                  <a:lumMod val="0"/>
                  <a:lumOff val="100000"/>
                </a:schemeClr>
              </a:gs>
              <a:gs pos="100000">
                <a:schemeClr val="accent4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>
              <a:buFontTx/>
              <a:buNone/>
            </a:pPr>
            <a:endParaRPr lang="uk-UA" dirty="0"/>
          </a:p>
          <a:p>
            <a:pPr>
              <a:buFontTx/>
              <a:buNone/>
            </a:pPr>
            <a:r>
              <a:rPr lang="en-US" sz="3600" b="1" dirty="0">
                <a:solidFill>
                  <a:srgbClr val="FF0000"/>
                </a:solidFill>
              </a:rPr>
              <a:t>3)</a:t>
            </a:r>
            <a:r>
              <a:rPr lang="en-US" sz="3600" b="1" dirty="0"/>
              <a:t> </a:t>
            </a:r>
            <a:r>
              <a:rPr lang="en-US" sz="3600" b="1" dirty="0">
                <a:solidFill>
                  <a:schemeClr val="tx1"/>
                </a:solidFill>
              </a:rPr>
              <a:t>y</a:t>
            </a:r>
            <a:r>
              <a:rPr lang="en-US" sz="1800" b="1" dirty="0">
                <a:solidFill>
                  <a:schemeClr val="tx1"/>
                </a:solidFill>
              </a:rPr>
              <a:t>1</a:t>
            </a:r>
            <a:r>
              <a:rPr lang="en-US" sz="3600" b="1" dirty="0">
                <a:solidFill>
                  <a:schemeClr val="tx1"/>
                </a:solidFill>
              </a:rPr>
              <a:t>=</a:t>
            </a:r>
            <a:r>
              <a:rPr lang="en-US" sz="3600" b="1" dirty="0" err="1">
                <a:solidFill>
                  <a:schemeClr val="tx1"/>
                </a:solidFill>
              </a:rPr>
              <a:t>kx</a:t>
            </a:r>
            <a:r>
              <a:rPr lang="en-US" sz="3600" b="1" dirty="0">
                <a:solidFill>
                  <a:schemeClr val="tx1"/>
                </a:solidFill>
              </a:rPr>
              <a:t> +b</a:t>
            </a:r>
            <a:r>
              <a:rPr lang="en-US" b="1" dirty="0">
                <a:solidFill>
                  <a:schemeClr val="tx1"/>
                </a:solidFill>
              </a:rPr>
              <a:t>1</a:t>
            </a:r>
            <a:r>
              <a:rPr lang="en-US" sz="3600" b="1" dirty="0">
                <a:solidFill>
                  <a:schemeClr val="tx1"/>
                </a:solidFill>
              </a:rPr>
              <a:t>,  y</a:t>
            </a:r>
            <a:r>
              <a:rPr lang="en-US" b="1" dirty="0">
                <a:solidFill>
                  <a:schemeClr val="tx1"/>
                </a:solidFill>
              </a:rPr>
              <a:t>2</a:t>
            </a:r>
            <a:r>
              <a:rPr lang="en-US" sz="3600" b="1" dirty="0">
                <a:solidFill>
                  <a:schemeClr val="tx1"/>
                </a:solidFill>
              </a:rPr>
              <a:t>=k</a:t>
            </a:r>
            <a:r>
              <a:rPr lang="en-US" sz="1800" b="1" dirty="0">
                <a:solidFill>
                  <a:schemeClr val="tx1"/>
                </a:solidFill>
              </a:rPr>
              <a:t>2</a:t>
            </a:r>
            <a:r>
              <a:rPr lang="en-US" sz="3600" b="1" dirty="0">
                <a:solidFill>
                  <a:schemeClr val="tx1"/>
                </a:solidFill>
              </a:rPr>
              <a:t>x +b</a:t>
            </a:r>
            <a:r>
              <a:rPr lang="en-US" b="1" dirty="0">
                <a:solidFill>
                  <a:schemeClr val="tx1"/>
                </a:solidFill>
              </a:rPr>
              <a:t>2</a:t>
            </a:r>
            <a:r>
              <a:rPr lang="en-US" sz="3600" b="1" dirty="0">
                <a:solidFill>
                  <a:schemeClr val="tx1"/>
                </a:solidFill>
              </a:rPr>
              <a:t>,</a:t>
            </a:r>
          </a:p>
          <a:p>
            <a:pPr>
              <a:buFontTx/>
              <a:buNone/>
            </a:pPr>
            <a:r>
              <a:rPr lang="en-US" sz="3600" b="1" dirty="0">
                <a:solidFill>
                  <a:schemeClr val="tx1"/>
                </a:solidFill>
              </a:rPr>
              <a:t>   </a:t>
            </a:r>
          </a:p>
          <a:p>
            <a:pPr>
              <a:buFontTx/>
              <a:buNone/>
            </a:pPr>
            <a:r>
              <a:rPr lang="en-US" sz="3600" b="1" dirty="0">
                <a:solidFill>
                  <a:schemeClr val="tx1"/>
                </a:solidFill>
              </a:rPr>
              <a:t>      k</a:t>
            </a:r>
            <a:r>
              <a:rPr lang="en-US" sz="1800" b="1" dirty="0">
                <a:solidFill>
                  <a:schemeClr val="tx1"/>
                </a:solidFill>
              </a:rPr>
              <a:t>1</a:t>
            </a:r>
            <a:r>
              <a:rPr lang="en-US" sz="3600" b="1" dirty="0">
                <a:solidFill>
                  <a:schemeClr val="tx1"/>
                </a:solidFill>
              </a:rPr>
              <a:t>=k</a:t>
            </a:r>
            <a:r>
              <a:rPr lang="en-US" sz="1800" b="1" dirty="0">
                <a:solidFill>
                  <a:schemeClr val="tx1"/>
                </a:solidFill>
              </a:rPr>
              <a:t>2</a:t>
            </a:r>
            <a:r>
              <a:rPr lang="en-US" sz="3600" b="1" dirty="0">
                <a:solidFill>
                  <a:schemeClr val="tx1"/>
                </a:solidFill>
              </a:rPr>
              <a:t>     &lt;=&gt;   y</a:t>
            </a:r>
            <a:r>
              <a:rPr lang="en-US" sz="1800" b="1" dirty="0">
                <a:solidFill>
                  <a:schemeClr val="tx1"/>
                </a:solidFill>
              </a:rPr>
              <a:t>1</a:t>
            </a:r>
            <a:r>
              <a:rPr lang="en-US" sz="3600" b="1" dirty="0">
                <a:solidFill>
                  <a:schemeClr val="tx1"/>
                </a:solidFill>
              </a:rPr>
              <a:t>||y</a:t>
            </a:r>
            <a:r>
              <a:rPr lang="en-US" sz="1800" b="1" dirty="0">
                <a:solidFill>
                  <a:schemeClr val="tx1"/>
                </a:solidFill>
              </a:rPr>
              <a:t>2</a:t>
            </a:r>
            <a:r>
              <a:rPr lang="en-US" sz="3600" b="1" dirty="0">
                <a:solidFill>
                  <a:schemeClr val="tx1"/>
                </a:solidFill>
              </a:rPr>
              <a:t>  </a:t>
            </a:r>
            <a:endParaRPr lang="ru-RU" sz="3600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ru-RU" sz="3600" b="1" dirty="0">
                <a:solidFill>
                  <a:srgbClr val="FF0000"/>
                </a:solidFill>
              </a:rPr>
              <a:t>4)</a:t>
            </a:r>
            <a:r>
              <a:rPr lang="uk-UA" sz="3600" b="1" dirty="0">
                <a:solidFill>
                  <a:schemeClr val="tx1"/>
                </a:solidFill>
              </a:rPr>
              <a:t>За умовою паралельності </a:t>
            </a:r>
            <a:r>
              <a:rPr lang="uk-UA" sz="3600" b="1" dirty="0" smtClean="0">
                <a:solidFill>
                  <a:schemeClr val="tx1"/>
                </a:solidFill>
              </a:rPr>
              <a:t>прямих, маємо </a:t>
            </a:r>
            <a:r>
              <a:rPr lang="uk-UA" sz="3600" b="1" dirty="0">
                <a:solidFill>
                  <a:schemeClr val="tx1"/>
                </a:solidFill>
              </a:rPr>
              <a:t>:</a:t>
            </a:r>
          </a:p>
          <a:p>
            <a:pPr>
              <a:buFontTx/>
              <a:buNone/>
            </a:pPr>
            <a:r>
              <a:rPr lang="uk-UA" sz="3600" b="1" dirty="0">
                <a:solidFill>
                  <a:schemeClr val="tx1"/>
                </a:solidFill>
              </a:rPr>
              <a:t>              -2</a:t>
            </a:r>
            <a:r>
              <a:rPr lang="en-US" sz="3600" b="1" dirty="0">
                <a:solidFill>
                  <a:schemeClr val="tx1"/>
                </a:solidFill>
              </a:rPr>
              <a:t>x</a:t>
            </a:r>
            <a:r>
              <a:rPr lang="ru-RU" sz="1800" b="1" dirty="0">
                <a:solidFill>
                  <a:schemeClr val="tx1"/>
                </a:solidFill>
              </a:rPr>
              <a:t>0</a:t>
            </a:r>
            <a:r>
              <a:rPr lang="ru-RU" sz="3600" b="1" dirty="0">
                <a:solidFill>
                  <a:schemeClr val="tx1"/>
                </a:solidFill>
              </a:rPr>
              <a:t>= -2</a:t>
            </a:r>
          </a:p>
          <a:p>
            <a:pPr>
              <a:buFontTx/>
              <a:buNone/>
            </a:pPr>
            <a:r>
              <a:rPr lang="ru-RU" sz="3600" b="1" dirty="0">
                <a:solidFill>
                  <a:schemeClr val="tx1"/>
                </a:solidFill>
              </a:rPr>
              <a:t>                 </a:t>
            </a:r>
            <a:r>
              <a:rPr lang="en-US" sz="3600" b="1" dirty="0">
                <a:solidFill>
                  <a:schemeClr val="tx1"/>
                </a:solidFill>
              </a:rPr>
              <a:t>x</a:t>
            </a:r>
            <a:r>
              <a:rPr lang="ru-RU" sz="1800" b="1" dirty="0">
                <a:solidFill>
                  <a:schemeClr val="tx1"/>
                </a:solidFill>
              </a:rPr>
              <a:t>0</a:t>
            </a:r>
            <a:r>
              <a:rPr lang="ru-RU" sz="3600" b="1" dirty="0">
                <a:solidFill>
                  <a:schemeClr val="tx1"/>
                </a:solidFill>
              </a:rPr>
              <a:t>=1.</a:t>
            </a:r>
            <a:endParaRPr lang="uk-UA" sz="3600" b="1" dirty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uk-UA" sz="3600" b="1" dirty="0">
                <a:solidFill>
                  <a:schemeClr val="tx1"/>
                </a:solidFill>
              </a:rPr>
              <a:t>Отже, </a:t>
            </a:r>
            <a:r>
              <a:rPr lang="en-US" sz="3600" b="1" dirty="0">
                <a:solidFill>
                  <a:schemeClr val="tx1"/>
                </a:solidFill>
              </a:rPr>
              <a:t>y</a:t>
            </a:r>
            <a:r>
              <a:rPr lang="ru-RU" sz="3600" b="1" dirty="0">
                <a:solidFill>
                  <a:schemeClr val="tx1"/>
                </a:solidFill>
              </a:rPr>
              <a:t> </a:t>
            </a:r>
            <a:r>
              <a:rPr lang="ru-RU" sz="3600" b="1" dirty="0" smtClean="0">
                <a:solidFill>
                  <a:schemeClr val="tx1"/>
                </a:solidFill>
              </a:rPr>
              <a:t>=-</a:t>
            </a:r>
            <a:r>
              <a:rPr lang="ru-RU" sz="3600" b="1" dirty="0">
                <a:solidFill>
                  <a:schemeClr val="tx1"/>
                </a:solidFill>
              </a:rPr>
              <a:t>2</a:t>
            </a:r>
            <a:r>
              <a:rPr lang="en-US" sz="3600" b="1" dirty="0" smtClean="0">
                <a:solidFill>
                  <a:schemeClr val="tx1"/>
                </a:solidFill>
              </a:rPr>
              <a:t>x</a:t>
            </a:r>
            <a:r>
              <a:rPr lang="ru-RU" sz="3600" b="1" dirty="0" smtClean="0">
                <a:solidFill>
                  <a:schemeClr val="tx1"/>
                </a:solidFill>
              </a:rPr>
              <a:t>+5  -</a:t>
            </a:r>
            <a:r>
              <a:rPr lang="ru-RU" sz="3600" b="1" dirty="0" smtClean="0"/>
              <a:t> </a:t>
            </a:r>
            <a:r>
              <a:rPr lang="uk-UA" sz="3600" b="1" dirty="0">
                <a:solidFill>
                  <a:srgbClr val="FF0000"/>
                </a:solidFill>
              </a:rPr>
              <a:t>шукане </a:t>
            </a:r>
            <a:r>
              <a:rPr lang="uk-UA" sz="3600" b="1" dirty="0" smtClean="0">
                <a:solidFill>
                  <a:srgbClr val="FF0000"/>
                </a:solidFill>
              </a:rPr>
              <a:t>рівняння дотичної</a:t>
            </a:r>
            <a:r>
              <a:rPr lang="uk-UA" sz="3600" b="1" dirty="0">
                <a:solidFill>
                  <a:srgbClr val="FF0000"/>
                </a:solidFill>
              </a:rPr>
              <a:t>.</a:t>
            </a:r>
            <a:endParaRPr lang="ru-RU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12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827088" y="2909052"/>
            <a:ext cx="8065392" cy="2049543"/>
          </a:xfrm>
          <a:gradFill flip="none" rotWithShape="1">
            <a:gsLst>
              <a:gs pos="0">
                <a:schemeClr val="accent4">
                  <a:lumMod val="0"/>
                  <a:lumOff val="100000"/>
                </a:schemeClr>
              </a:gs>
              <a:gs pos="35000">
                <a:schemeClr val="accent4">
                  <a:lumMod val="0"/>
                  <a:lumOff val="100000"/>
                </a:schemeClr>
              </a:gs>
              <a:gs pos="100000">
                <a:schemeClr val="accent4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uk-UA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uk-UA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</a:t>
            </a:r>
            <a:r>
              <a:rPr lang="fr-FR" sz="36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</a:t>
            </a:r>
            <a:r>
              <a:rPr lang="fr-FR" sz="17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fr-FR" sz="36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k</a:t>
            </a:r>
            <a:r>
              <a:rPr lang="fr-FR" sz="19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fr-FR" sz="36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 </a:t>
            </a:r>
            <a:r>
              <a:rPr lang="fr-FR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+b</a:t>
            </a:r>
            <a:r>
              <a:rPr lang="fr-FR" sz="19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fr-FR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</a:t>
            </a:r>
          </a:p>
          <a:p>
            <a:pPr>
              <a:buFontTx/>
              <a:buNone/>
            </a:pPr>
            <a:r>
              <a:rPr lang="fr-FR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               &lt;=&gt;  k</a:t>
            </a:r>
            <a:r>
              <a:rPr lang="fr-FR" sz="19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fr-FR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·k</a:t>
            </a:r>
            <a:r>
              <a:rPr lang="fr-FR" sz="19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fr-FR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 -1,  &lt;=&gt;  y</a:t>
            </a:r>
            <a:r>
              <a:rPr lang="fr-FR" sz="2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fr-FR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fr-FR" sz="36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</a:t>
            </a:r>
            <a:r>
              <a:rPr lang="uk-UA" sz="36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І</a:t>
            </a:r>
            <a:r>
              <a:rPr lang="fr-FR" sz="36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fr-FR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</a:t>
            </a:r>
            <a:r>
              <a:rPr lang="fr-FR" sz="19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</a:p>
          <a:p>
            <a:pPr>
              <a:buFontTx/>
              <a:buNone/>
            </a:pPr>
            <a:r>
              <a:rPr lang="uk-UA" sz="36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</a:t>
            </a:r>
            <a:r>
              <a:rPr lang="fr-FR" sz="36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</a:t>
            </a:r>
            <a:r>
              <a:rPr lang="fr-FR" sz="17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fr-FR" sz="36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=k</a:t>
            </a:r>
            <a:r>
              <a:rPr lang="fr-FR" sz="19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fr-FR" sz="36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 </a:t>
            </a:r>
            <a:r>
              <a:rPr lang="fr-FR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+b</a:t>
            </a:r>
            <a:r>
              <a:rPr lang="fr-FR" sz="22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fr-FR" sz="36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</a:t>
            </a:r>
            <a:endParaRPr lang="ru-RU" sz="36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3798" name="AutoShape 6"/>
          <p:cNvSpPr>
            <a:spLocks/>
          </p:cNvSpPr>
          <p:nvPr/>
        </p:nvSpPr>
        <p:spPr bwMode="auto">
          <a:xfrm>
            <a:off x="899592" y="2997991"/>
            <a:ext cx="215900" cy="1871663"/>
          </a:xfrm>
          <a:prstGeom prst="leftBrace">
            <a:avLst>
              <a:gd name="adj1" fmla="val 7224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3809" name="WordArt 17"/>
          <p:cNvSpPr>
            <a:spLocks noChangeArrowheads="1" noChangeShapeType="1" noTextEdit="1"/>
          </p:cNvSpPr>
          <p:nvPr/>
        </p:nvSpPr>
        <p:spPr bwMode="auto">
          <a:xfrm>
            <a:off x="827088" y="620713"/>
            <a:ext cx="7704137" cy="20161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15593"/>
              </a:avLst>
            </a:prstTxWarp>
          </a:bodyPr>
          <a:lstStyle/>
          <a:p>
            <a:pPr algn="ctr"/>
            <a:r>
              <a:rPr lang="ru-RU" sz="3600" b="1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Impact" panose="020B0806030902050204" pitchFamily="34" charset="0"/>
              </a:rPr>
              <a:t>Умова</a:t>
            </a:r>
            <a:r>
              <a:rPr lang="ru-RU" sz="3600" b="1" kern="10" dirty="0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Impact" panose="020B0806030902050204" pitchFamily="34" charset="0"/>
              </a:rPr>
              <a:t> </a:t>
            </a:r>
            <a:r>
              <a:rPr lang="ru-RU" sz="3600" b="1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Impact" panose="020B0806030902050204" pitchFamily="34" charset="0"/>
              </a:rPr>
              <a:t>перпендикулярності</a:t>
            </a:r>
            <a:r>
              <a:rPr lang="ru-RU" sz="3600" b="1" kern="10" dirty="0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Impact" panose="020B0806030902050204" pitchFamily="34" charset="0"/>
              </a:rPr>
              <a:t> </a:t>
            </a:r>
            <a:r>
              <a:rPr lang="ru-RU" sz="3600" b="1" kern="10" dirty="0" err="1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Impact" panose="020B0806030902050204" pitchFamily="34" charset="0"/>
              </a:rPr>
              <a:t>прямих</a:t>
            </a:r>
            <a:endParaRPr lang="ru-RU" sz="3600" b="1" kern="10" dirty="0">
              <a:ln w="22225">
                <a:solidFill>
                  <a:sysClr val="windowText" lastClr="000000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24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484784"/>
            <a:ext cx="8208912" cy="4824536"/>
          </a:xfr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buFontTx/>
              <a:buNone/>
            </a:pPr>
            <a:endParaRPr lang="uk-UA" sz="4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Tx/>
              <a:buNone/>
            </a:pPr>
            <a:r>
              <a:rPr lang="uk-UA" sz="4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Записати </a:t>
            </a:r>
            <a:r>
              <a:rPr lang="uk-UA" sz="4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івняння дотичної до графіка функції  </a:t>
            </a:r>
            <a:r>
              <a:rPr lang="en-US" sz="4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</a:t>
            </a:r>
            <a:r>
              <a:rPr lang="ru-RU" sz="4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4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sz="4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= -</a:t>
            </a:r>
            <a:r>
              <a:rPr lang="en-US" sz="4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uk-UA" sz="48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ru-RU" sz="4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4,</a:t>
            </a:r>
            <a:r>
              <a:rPr lang="uk-UA" sz="4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яка перпендикулярна до прямої  </a:t>
            </a:r>
            <a:r>
              <a:rPr lang="en-US" sz="4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sz="4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2</a:t>
            </a:r>
            <a:r>
              <a:rPr lang="en-US" sz="4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ru-RU" sz="4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2=0.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2843213" y="620713"/>
            <a:ext cx="2736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uk-UA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Задача </a:t>
            </a:r>
            <a:r>
              <a:rPr lang="uk-UA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endParaRPr lang="ru-RU" sz="4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0651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683568" y="764704"/>
            <a:ext cx="8136904" cy="5184576"/>
          </a:xfr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68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uk-UA" sz="4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</a:t>
            </a:r>
            <a:r>
              <a:rPr lang="uk-UA" sz="4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озв'язання</a:t>
            </a:r>
            <a:endParaRPr lang="uk-UA" sz="4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f(x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+f '(x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(x-x</a:t>
            </a:r>
            <a:r>
              <a:rPr 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 (x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-x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4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 '(x</a:t>
            </a:r>
            <a:r>
              <a:rPr 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= -2x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-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sz="1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4 - 2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,</a:t>
            </a:r>
            <a:endParaRPr lang="en-US" sz="40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-2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uk-UA" sz="40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4   - </a:t>
            </a:r>
            <a:r>
              <a:rPr lang="uk-UA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івняння дотичної</a:t>
            </a:r>
            <a:endParaRPr lang="en-US" sz="4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0,5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ru-RU" sz="4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1   - </a:t>
            </a:r>
            <a:r>
              <a:rPr lang="uk-UA" sz="4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івняння прямої перпендикулярної до дотичної</a:t>
            </a:r>
            <a:endParaRPr lang="ru-RU" sz="4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766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620712"/>
            <a:ext cx="8229600" cy="5400576"/>
          </a:xfr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69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endParaRPr lang="ru-RU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Tx/>
              <a:buNone/>
            </a:pPr>
            <a:r>
              <a:rPr lang="ru-RU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uk-UA" sz="5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За умовою перпендикулярності</a:t>
            </a:r>
          </a:p>
          <a:p>
            <a:pPr>
              <a:buFontTx/>
              <a:buNone/>
            </a:pPr>
            <a:r>
              <a:rPr lang="uk-UA" sz="5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прямих </a:t>
            </a:r>
            <a:r>
              <a:rPr lang="uk-UA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маємо :</a:t>
            </a:r>
          </a:p>
          <a:p>
            <a:pPr>
              <a:buFontTx/>
              <a:buNone/>
            </a:pPr>
            <a:r>
              <a:rPr lang="uk-UA" sz="5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якщо </a:t>
            </a:r>
            <a:r>
              <a:rPr lang="en-US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k</a:t>
            </a:r>
            <a:r>
              <a:rPr lang="ru-RU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1</a:t>
            </a:r>
            <a:r>
              <a:rPr lang="uk-UA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= -2</a:t>
            </a:r>
            <a:r>
              <a:rPr lang="en-US" sz="5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x</a:t>
            </a:r>
            <a:r>
              <a:rPr lang="uk-UA" sz="5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, </a:t>
            </a:r>
            <a:r>
              <a:rPr lang="en-US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k</a:t>
            </a:r>
            <a:r>
              <a:rPr lang="en-US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2</a:t>
            </a:r>
            <a:r>
              <a:rPr lang="en-US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=0</a:t>
            </a:r>
            <a:r>
              <a:rPr lang="uk-UA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,5</a:t>
            </a:r>
            <a:r>
              <a:rPr lang="uk-UA" sz="5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,</a:t>
            </a:r>
          </a:p>
          <a:p>
            <a:pPr>
              <a:buFontTx/>
              <a:buNone/>
            </a:pPr>
            <a:r>
              <a:rPr lang="uk-UA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 </a:t>
            </a:r>
            <a:r>
              <a:rPr lang="uk-UA" sz="5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  то </a:t>
            </a:r>
            <a:r>
              <a:rPr lang="uk-UA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-2</a:t>
            </a:r>
            <a:r>
              <a:rPr lang="en-US" sz="5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x</a:t>
            </a:r>
            <a:r>
              <a:rPr lang="ru-RU" sz="5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·0,5</a:t>
            </a:r>
            <a:r>
              <a:rPr lang="uk-UA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= -1</a:t>
            </a:r>
            <a:r>
              <a:rPr lang="uk-UA" sz="5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, </a:t>
            </a:r>
            <a:r>
              <a:rPr lang="en-US" sz="5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x</a:t>
            </a:r>
            <a:r>
              <a:rPr lang="uk-UA" sz="5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=1</a:t>
            </a:r>
            <a:r>
              <a:rPr lang="uk-UA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.</a:t>
            </a:r>
          </a:p>
          <a:p>
            <a:pPr>
              <a:buFontTx/>
              <a:buNone/>
            </a:pPr>
            <a:r>
              <a:rPr lang="uk-UA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   </a:t>
            </a:r>
            <a:r>
              <a:rPr lang="ru-RU" sz="5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Отже</a:t>
            </a:r>
            <a:r>
              <a:rPr lang="ru-RU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, </a:t>
            </a:r>
            <a:r>
              <a:rPr lang="en-US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y</a:t>
            </a:r>
            <a:r>
              <a:rPr lang="ru-RU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= -2</a:t>
            </a:r>
            <a:r>
              <a:rPr lang="en-US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x</a:t>
            </a:r>
            <a:r>
              <a:rPr lang="ru-RU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</a:rPr>
              <a:t>+5 </a:t>
            </a:r>
            <a:r>
              <a:rPr lang="ru-RU" sz="5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uk-UA" sz="5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uk-UA" sz="5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шукане рівняння дотичної </a:t>
            </a:r>
          </a:p>
          <a:p>
            <a:pPr>
              <a:buFontTx/>
              <a:buNone/>
            </a:pPr>
            <a:r>
              <a:rPr lang="uk-UA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ru-RU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0985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79512" y="188640"/>
            <a:ext cx="8784976" cy="6408711"/>
          </a:xfrm>
          <a:gradFill flip="none" rotWithShape="1">
            <a:gsLst>
              <a:gs pos="0">
                <a:schemeClr val="accent4">
                  <a:lumMod val="67000"/>
                </a:schemeClr>
              </a:gs>
              <a:gs pos="34000">
                <a:schemeClr val="accent4">
                  <a:lumMod val="97000"/>
                  <a:lumOff val="3000"/>
                </a:schemeClr>
              </a:gs>
              <a:gs pos="72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/>
          <a:lstStyle/>
          <a:p>
            <a:pPr>
              <a:buFontTx/>
              <a:buNone/>
            </a:pPr>
            <a:r>
              <a:rPr lang="uk-UA" sz="2800" dirty="0"/>
              <a:t>   </a:t>
            </a:r>
            <a:r>
              <a:rPr lang="uk-UA" sz="2800" dirty="0">
                <a:solidFill>
                  <a:schemeClr val="tx1"/>
                </a:solidFill>
              </a:rPr>
              <a:t>  </a:t>
            </a:r>
            <a:r>
              <a:rPr lang="uk-UA" sz="2800" dirty="0" smtClean="0">
                <a:solidFill>
                  <a:schemeClr val="tx1"/>
                </a:solidFill>
              </a:rPr>
              <a:t>        Знайдіть</a:t>
            </a:r>
            <a:r>
              <a:rPr lang="uk-UA" sz="2800" dirty="0">
                <a:solidFill>
                  <a:schemeClr val="tx1"/>
                </a:solidFill>
              </a:rPr>
              <a:t>, при яких значеннях параметра а дотична до графіка функції                      у точці з абсцисою               проходить через точку </a:t>
            </a:r>
            <a:r>
              <a:rPr lang="en-US" sz="2800" dirty="0">
                <a:solidFill>
                  <a:schemeClr val="tx1"/>
                </a:solidFill>
              </a:rPr>
              <a:t>N(3;4).</a:t>
            </a:r>
            <a:r>
              <a:rPr lang="uk-UA" sz="2800" dirty="0">
                <a:solidFill>
                  <a:schemeClr val="tx1"/>
                </a:solidFill>
              </a:rPr>
              <a:t>   </a:t>
            </a:r>
            <a:endParaRPr lang="ru-RU" sz="2800" dirty="0">
              <a:solidFill>
                <a:schemeClr val="tx1"/>
              </a:solidFill>
            </a:endParaRPr>
          </a:p>
        </p:txBody>
      </p:sp>
      <p:graphicFrame>
        <p:nvGraphicFramePr>
          <p:cNvPr id="11269" name="Object 5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2058988" y="2349500"/>
          <a:ext cx="4421187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Уравнение" r:id="rId3" imgW="1981080" imgH="1803240" progId="Equation.3">
                  <p:embed/>
                </p:oleObj>
              </mc:Choice>
              <mc:Fallback>
                <p:oleObj name="Уравнение" r:id="rId3" imgW="198108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349500"/>
                        <a:ext cx="4421187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21386231"/>
              </p:ext>
            </p:extLst>
          </p:nvPr>
        </p:nvGraphicFramePr>
        <p:xfrm>
          <a:off x="4772025" y="569913"/>
          <a:ext cx="16986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Уравнение" r:id="rId5" imgW="761760" imgH="228600" progId="Equation.3">
                  <p:embed/>
                </p:oleObj>
              </mc:Choice>
              <mc:Fallback>
                <p:oleObj name="Уравнение" r:id="rId5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69913"/>
                        <a:ext cx="16986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63966"/>
              </p:ext>
            </p:extLst>
          </p:nvPr>
        </p:nvGraphicFramePr>
        <p:xfrm>
          <a:off x="2195736" y="1079799"/>
          <a:ext cx="1143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Формула" r:id="rId7" imgW="482400" imgH="228600" progId="Equation.3">
                  <p:embed/>
                </p:oleObj>
              </mc:Choice>
              <mc:Fallback>
                <p:oleObj name="Формула" r:id="rId7" imgW="482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079799"/>
                        <a:ext cx="11430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2987675" y="1844675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uk-UA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озв’язання</a:t>
            </a:r>
          </a:p>
        </p:txBody>
      </p:sp>
    </p:spTree>
    <p:extLst>
      <p:ext uri="{BB962C8B-B14F-4D97-AF65-F5344CB8AC3E}">
        <p14:creationId xmlns:p14="http://schemas.microsoft.com/office/powerpoint/2010/main" val="75148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333375"/>
            <a:ext cx="7559675" cy="1143000"/>
          </a:xfrm>
        </p:spPr>
        <p:txBody>
          <a:bodyPr anchor="ctr">
            <a:normAutofit fontScale="90000"/>
          </a:bodyPr>
          <a:lstStyle/>
          <a:p>
            <a:pPr algn="ctr" eaLnBrk="1" hangingPunct="1"/>
            <a:r>
              <a:rPr lang="uk-UA" altLang="uk-UA" sz="3600" b="1" dirty="0" smtClean="0">
                <a:solidFill>
                  <a:srgbClr val="000099"/>
                </a:solidFill>
              </a:rPr>
              <a:t>фізичний зміст похідної функції</a:t>
            </a:r>
            <a:r>
              <a:rPr lang="ru-RU" altLang="uk-UA" sz="3600" b="1" dirty="0" smtClean="0">
                <a:solidFill>
                  <a:srgbClr val="000099"/>
                </a:solidFill>
              </a:rPr>
              <a:t/>
            </a:r>
            <a:br>
              <a:rPr lang="ru-RU" altLang="uk-UA" sz="3600" b="1" dirty="0" smtClean="0">
                <a:solidFill>
                  <a:srgbClr val="000099"/>
                </a:solidFill>
              </a:rPr>
            </a:br>
            <a:endParaRPr lang="ru-RU" altLang="uk-UA" sz="3600" b="1" dirty="0" smtClean="0"/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388938" y="2980783"/>
            <a:ext cx="51831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uk-UA" sz="3600" i="1" dirty="0">
                <a:solidFill>
                  <a:srgbClr val="FF0000"/>
                </a:solidFill>
                <a:latin typeface="Arial" panose="020B0604020202020204" pitchFamily="34" charset="0"/>
              </a:rPr>
              <a:t>х</a:t>
            </a:r>
            <a:r>
              <a:rPr lang="uk-UA" altLang="uk-UA" sz="3600" i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uk-UA" sz="3600" i="1" dirty="0">
                <a:latin typeface="Arial" panose="020B0604020202020204" pitchFamily="34" charset="0"/>
              </a:rPr>
              <a:t> – </a:t>
            </a:r>
            <a:r>
              <a:rPr lang="uk-UA" altLang="uk-UA" sz="3600" i="1" dirty="0">
                <a:latin typeface="Arial" panose="020B0604020202020204" pitchFamily="34" charset="0"/>
              </a:rPr>
              <a:t>координата точки</a:t>
            </a:r>
            <a:endParaRPr lang="ru-RU" altLang="uk-UA" sz="3600" i="1" dirty="0">
              <a:latin typeface="Arial" panose="020B0604020202020204" pitchFamily="34" charset="0"/>
            </a:endParaRP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388938" y="3804433"/>
            <a:ext cx="824706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uk-UA" sz="3600" i="1" dirty="0">
                <a:solidFill>
                  <a:srgbClr val="FF0000"/>
                </a:solidFill>
                <a:latin typeface="Arial" panose="020B0604020202020204" pitchFamily="34" charset="0"/>
              </a:rPr>
              <a:t>v(t</a:t>
            </a:r>
            <a:r>
              <a:rPr lang="en-US" altLang="uk-UA" sz="3600" i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uk-UA" sz="3600" i="1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en-US" altLang="uk-UA" sz="3600" i="1" dirty="0">
                <a:latin typeface="Arial" panose="020B0604020202020204" pitchFamily="34" charset="0"/>
              </a:rPr>
              <a:t>- </a:t>
            </a:r>
            <a:r>
              <a:rPr lang="uk-UA" altLang="uk-UA" sz="3600" i="1" dirty="0">
                <a:latin typeface="Arial" panose="020B0604020202020204" pitchFamily="34" charset="0"/>
              </a:rPr>
              <a:t>швидкість точки в момент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uk-UA" sz="3600" i="1" dirty="0">
                <a:latin typeface="Arial" panose="020B0604020202020204" pitchFamily="34" charset="0"/>
              </a:rPr>
              <a:t>        часу </a:t>
            </a:r>
            <a:r>
              <a:rPr lang="en-US" altLang="uk-UA" sz="3600" i="1" dirty="0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uk-UA" altLang="uk-UA" sz="3600" i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endParaRPr lang="el-GR" altLang="uk-UA" sz="3600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503229" y="4995058"/>
            <a:ext cx="83597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uk-UA" altLang="uk-UA" sz="3600" i="1" dirty="0">
                <a:solidFill>
                  <a:srgbClr val="FF0000"/>
                </a:solidFill>
                <a:latin typeface="Arial" panose="020B0604020202020204" pitchFamily="34" charset="0"/>
              </a:rPr>
              <a:t>а(</a:t>
            </a:r>
            <a:r>
              <a:rPr lang="en-US" altLang="uk-UA" sz="3600" i="1" dirty="0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uk-UA" altLang="uk-UA" sz="3600" i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uk-UA" altLang="uk-UA" sz="3600" i="1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en-US" altLang="uk-UA" sz="3600" i="1" dirty="0">
                <a:latin typeface="Arial" panose="020B0604020202020204" pitchFamily="34" charset="0"/>
              </a:rPr>
              <a:t> </a:t>
            </a:r>
            <a:r>
              <a:rPr lang="uk-UA" altLang="uk-UA" sz="3600" i="1" dirty="0">
                <a:latin typeface="Arial" panose="020B0604020202020204" pitchFamily="34" charset="0"/>
              </a:rPr>
              <a:t>–</a:t>
            </a:r>
            <a:r>
              <a:rPr lang="en-US" altLang="uk-UA" sz="3600" i="1" dirty="0">
                <a:latin typeface="Arial" panose="020B0604020202020204" pitchFamily="34" charset="0"/>
              </a:rPr>
              <a:t> </a:t>
            </a:r>
            <a:r>
              <a:rPr lang="uk-UA" altLang="uk-UA" sz="3600" i="1" dirty="0">
                <a:latin typeface="Arial" panose="020B0604020202020204" pitchFamily="34" charset="0"/>
              </a:rPr>
              <a:t>прискорення точки в момент   часу </a:t>
            </a:r>
            <a:r>
              <a:rPr lang="en-US" altLang="uk-UA" sz="3600" i="1" dirty="0">
                <a:solidFill>
                  <a:srgbClr val="FF0000"/>
                </a:solidFill>
                <a:latin typeface="Arial" panose="020B0604020202020204" pitchFamily="34" charset="0"/>
              </a:rPr>
              <a:t>t</a:t>
            </a:r>
            <a:r>
              <a:rPr lang="uk-UA" altLang="uk-UA" sz="3600" i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uk-UA" altLang="uk-UA" sz="3600" i="1" dirty="0">
                <a:latin typeface="Arial" panose="020B0604020202020204" pitchFamily="34" charset="0"/>
              </a:rPr>
              <a:t> </a:t>
            </a:r>
            <a:endParaRPr lang="ru-RU" altLang="uk-UA" sz="3600" i="1" dirty="0">
              <a:latin typeface="Arial" panose="020B0604020202020204" pitchFamily="34" charset="0"/>
            </a:endParaRPr>
          </a:p>
        </p:txBody>
      </p:sp>
      <p:graphicFrame>
        <p:nvGraphicFramePr>
          <p:cNvPr id="184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84701"/>
              </p:ext>
            </p:extLst>
          </p:nvPr>
        </p:nvGraphicFramePr>
        <p:xfrm>
          <a:off x="3275856" y="1440141"/>
          <a:ext cx="3384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Формула" r:id="rId3" imgW="1130300" imgH="228600" progId="Equation.3">
                  <p:embed/>
                </p:oleObj>
              </mc:Choice>
              <mc:Fallback>
                <p:oleObj name="Формула" r:id="rId3" imgW="1130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40141"/>
                        <a:ext cx="33845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Box 13"/>
          <p:cNvSpPr txBox="1">
            <a:spLocks noChangeArrowheads="1"/>
          </p:cNvSpPr>
          <p:nvPr/>
        </p:nvSpPr>
        <p:spPr bwMode="auto">
          <a:xfrm>
            <a:off x="419886" y="1281906"/>
            <a:ext cx="85264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ru-RU" dirty="0" err="1"/>
              <a:t>Ф</a:t>
            </a:r>
            <a:r>
              <a:rPr lang="ru-RU" dirty="0" err="1" smtClean="0"/>
              <a:t>ункція</a:t>
            </a:r>
            <a:endParaRPr lang="uk-UA" dirty="0"/>
          </a:p>
        </p:txBody>
      </p:sp>
      <p:sp>
        <p:nvSpPr>
          <p:cNvPr id="18440" name="TextBox 15"/>
          <p:cNvSpPr txBox="1">
            <a:spLocks noChangeArrowheads="1"/>
          </p:cNvSpPr>
          <p:nvPr/>
        </p:nvSpPr>
        <p:spPr bwMode="auto">
          <a:xfrm>
            <a:off x="388938" y="2133096"/>
            <a:ext cx="86375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ru-RU" dirty="0" err="1"/>
              <a:t>описує</a:t>
            </a:r>
            <a:r>
              <a:rPr lang="ru-RU" dirty="0"/>
              <a:t> </a:t>
            </a:r>
            <a:r>
              <a:rPr lang="ru-RU" dirty="0" err="1"/>
              <a:t>деякий</a:t>
            </a:r>
            <a:r>
              <a:rPr lang="ru-RU" dirty="0"/>
              <a:t> </a:t>
            </a:r>
            <a:r>
              <a:rPr lang="ru-RU" dirty="0" err="1"/>
              <a:t>фізичний</a:t>
            </a:r>
            <a:r>
              <a:rPr lang="ru-RU" dirty="0"/>
              <a:t> </a:t>
            </a:r>
            <a:r>
              <a:rPr lang="ru-RU" dirty="0" err="1"/>
              <a:t>процес</a:t>
            </a:r>
            <a:r>
              <a:rPr lang="ru-RU" dirty="0"/>
              <a:t>: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24283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27784" y="116632"/>
            <a:ext cx="5328592" cy="774551"/>
          </a:xfrm>
        </p:spPr>
        <p:txBody>
          <a:bodyPr>
            <a:noAutofit/>
          </a:bodyPr>
          <a:lstStyle/>
          <a:p>
            <a:r>
              <a:rPr lang="uk-UA" sz="4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F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Завдання ЗНО.</a:t>
            </a:r>
          </a:p>
        </p:txBody>
      </p:sp>
      <p:pic>
        <p:nvPicPr>
          <p:cNvPr id="22540" name="Picture 12" descr="https://zno.osvita.ua/doc/images/znotest/143/14326/os-math-2008-21.png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68760"/>
            <a:ext cx="8545568" cy="4680520"/>
          </a:xfrm>
          <a:prstGeom prst="rect">
            <a:avLst/>
          </a:prstGeom>
          <a:ln/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</p:pic>
      <p:sp>
        <p:nvSpPr>
          <p:cNvPr id="3" name="Стрелка вправо с вырезом 2"/>
          <p:cNvSpPr/>
          <p:nvPr/>
        </p:nvSpPr>
        <p:spPr>
          <a:xfrm>
            <a:off x="3923928" y="4005064"/>
            <a:ext cx="604319" cy="387036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 sz="1350"/>
          </a:p>
        </p:txBody>
      </p:sp>
    </p:spTree>
    <p:extLst>
      <p:ext uri="{BB962C8B-B14F-4D97-AF65-F5344CB8AC3E}">
        <p14:creationId xmlns:p14="http://schemas.microsoft.com/office/powerpoint/2010/main" val="319078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C:\Users\User\Pictures\Рисунок1.p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9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98" y="154509"/>
            <a:ext cx="8928992" cy="6566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342165" y="174624"/>
            <a:ext cx="8334787" cy="634082"/>
          </a:xfrm>
        </p:spPr>
        <p:txBody>
          <a:bodyPr>
            <a:noAutofit/>
          </a:bodyPr>
          <a:lstStyle/>
          <a:p>
            <a:r>
              <a:rPr lang="uk-UA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Фізичний зміст похідної.</a:t>
            </a:r>
            <a:endParaRPr lang="ru-RU" dirty="0"/>
          </a:p>
        </p:txBody>
      </p:sp>
      <p:pic>
        <p:nvPicPr>
          <p:cNvPr id="8" name="Объект 7"/>
          <p:cNvPicPr>
            <a:picLocks noGrp="1" noChangeAspect="1"/>
          </p:cNvPicPr>
          <p:nvPr>
            <p:ph idx="1"/>
          </p:nvPr>
        </p:nvPicPr>
        <p:blipFill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7505" y="4619030"/>
            <a:ext cx="8928992" cy="210222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chemeClr val="bg1">
                <a:lumMod val="75000"/>
              </a:schemeClr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00160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  <a:lum bright="-20000" contrast="40000"/>
          </a:blip>
          <a:stretch>
            <a:fillRect/>
          </a:stretch>
        </p:blipFill>
        <p:spPr>
          <a:xfrm>
            <a:off x="0" y="3785853"/>
            <a:ext cx="9144000" cy="1305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  <a:lum bright="-20000" contrast="40000"/>
          </a:blip>
          <a:stretch>
            <a:fillRect/>
          </a:stretch>
        </p:blipFill>
        <p:spPr>
          <a:xfrm>
            <a:off x="-19430" y="5148745"/>
            <a:ext cx="9144000" cy="10150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4">
                <a:tint val="45000"/>
                <a:satMod val="400000"/>
              </a:schemeClr>
            </a:duotone>
            <a:lum contrast="-20000"/>
          </a:blip>
          <a:stretch>
            <a:fillRect/>
          </a:stretch>
        </p:blipFill>
        <p:spPr>
          <a:xfrm>
            <a:off x="-27044" y="1378834"/>
            <a:ext cx="9144000" cy="23565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Заголовок 1"/>
          <p:cNvSpPr txBox="1">
            <a:spLocks/>
          </p:cNvSpPr>
          <p:nvPr/>
        </p:nvSpPr>
        <p:spPr>
          <a:xfrm>
            <a:off x="215516" y="244934"/>
            <a:ext cx="8712968" cy="951818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uk-UA" dirty="0" smtClean="0"/>
              <a:t>Домашня самостійна робота.</a:t>
            </a:r>
            <a:endParaRPr lang="ru-RU" dirty="0"/>
          </a:p>
        </p:txBody>
      </p:sp>
      <p:pic>
        <p:nvPicPr>
          <p:cNvPr id="5" name="Picture 2" descr="C:\Users\лег\Desktop\pay-937885__340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5498364"/>
            <a:ext cx="5004048" cy="1574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243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uk-UA" altLang="uk-UA" sz="3600" b="1" smtClean="0"/>
              <a:t>ЗАДАЧІ, ЩО ПРИВЕЛИ ДО ПОНЯТТЯ ПОХІДНОЇ</a:t>
            </a:r>
            <a:endParaRPr lang="ru-RU" altLang="uk-UA" sz="3600" b="1" smtClean="0"/>
          </a:p>
        </p:txBody>
      </p:sp>
      <p:grpSp>
        <p:nvGrpSpPr>
          <p:cNvPr id="2" name="Organization Chart 7"/>
          <p:cNvGrpSpPr>
            <a:grpSpLocks noChangeAspect="1"/>
          </p:cNvGrpSpPr>
          <p:nvPr/>
        </p:nvGrpSpPr>
        <p:grpSpPr bwMode="auto">
          <a:xfrm>
            <a:off x="467544" y="1978025"/>
            <a:ext cx="8489950" cy="4103688"/>
            <a:chOff x="744" y="1246"/>
            <a:chExt cx="1872" cy="720"/>
          </a:xfrm>
        </p:grpSpPr>
        <p:cxnSp>
          <p:nvCxnSpPr>
            <p:cNvPr id="14340" name="_s14340"/>
            <p:cNvCxnSpPr>
              <a:cxnSpLocks noChangeShapeType="1"/>
              <a:stCxn id="5" idx="0"/>
              <a:endCxn id="3" idx="2"/>
            </p:cNvCxnSpPr>
            <p:nvPr/>
          </p:nvCxnSpPr>
          <p:spPr bwMode="auto">
            <a:xfrm rot="5400000" flipH="1">
              <a:off x="1860" y="1354"/>
              <a:ext cx="144" cy="504"/>
            </a:xfrm>
            <a:prstGeom prst="bentConnector3">
              <a:avLst>
                <a:gd name="adj1" fmla="val 13926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41" name="_s14341"/>
            <p:cNvCxnSpPr>
              <a:cxnSpLocks noChangeShapeType="1"/>
              <a:stCxn id="4" idx="0"/>
              <a:endCxn id="3" idx="2"/>
            </p:cNvCxnSpPr>
            <p:nvPr/>
          </p:nvCxnSpPr>
          <p:spPr bwMode="auto">
            <a:xfrm rot="16200000">
              <a:off x="1356" y="1354"/>
              <a:ext cx="144" cy="504"/>
            </a:xfrm>
            <a:prstGeom prst="bentConnector3">
              <a:avLst>
                <a:gd name="adj1" fmla="val 13926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" name="_s14342"/>
            <p:cNvSpPr>
              <a:spLocks noChangeArrowheads="1"/>
            </p:cNvSpPr>
            <p:nvPr/>
          </p:nvSpPr>
          <p:spPr bwMode="auto">
            <a:xfrm>
              <a:off x="1248" y="1246"/>
              <a:ext cx="864" cy="288"/>
            </a:xfrm>
            <a:prstGeom prst="roundRect">
              <a:avLst>
                <a:gd name="adj" fmla="val 1666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sz="3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rPr>
                <a:t>ЗАДАЧІ</a:t>
              </a:r>
              <a:endParaRPr kumimoji="0" lang="ru-RU" sz="3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4" name="_s14343"/>
            <p:cNvSpPr>
              <a:spLocks noChangeArrowheads="1"/>
            </p:cNvSpPr>
            <p:nvPr/>
          </p:nvSpPr>
          <p:spPr bwMode="auto">
            <a:xfrm>
              <a:off x="744" y="1678"/>
              <a:ext cx="864" cy="288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sz="3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rPr>
                <a:t>про миттєву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sz="3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rPr>
                <a:t> швидкість</a:t>
              </a:r>
              <a:endParaRPr kumimoji="0" lang="ru-RU" sz="3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  <p:sp>
          <p:nvSpPr>
            <p:cNvPr id="5" name="_s14344"/>
            <p:cNvSpPr>
              <a:spLocks noChangeArrowheads="1"/>
            </p:cNvSpPr>
            <p:nvPr/>
          </p:nvSpPr>
          <p:spPr bwMode="auto">
            <a:xfrm>
              <a:off x="1752" y="1678"/>
              <a:ext cx="864" cy="288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sz="3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rPr>
                <a:t>про дотичну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sz="3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</a:rPr>
                <a:t> до кривої</a:t>
              </a:r>
              <a:endParaRPr kumimoji="0" lang="ru-RU" sz="3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016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3123" y="195009"/>
            <a:ext cx="7290054" cy="179488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uk-UA" altLang="uk-UA" b="1" smtClean="0">
                <a:solidFill>
                  <a:srgbClr val="C00000"/>
                </a:solidFill>
                <a:latin typeface="Monotype Corsiva" panose="03010101010201010101" pitchFamily="66" charset="0"/>
              </a:rPr>
              <a:t>Контрольні запитання</a:t>
            </a:r>
            <a:endParaRPr lang="ru-RU" altLang="uk-UA" b="1" smtClean="0">
              <a:solidFill>
                <a:srgbClr val="C00000"/>
              </a:solidFill>
              <a:latin typeface="Monotype Corsiva" panose="03010101010201010101" pitchFamily="66" charset="0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598097"/>
            <a:ext cx="8268400" cy="4023360"/>
          </a:xfrm>
        </p:spPr>
        <p:txBody>
          <a:bodyPr>
            <a:noAutofit/>
          </a:bodyPr>
          <a:lstStyle/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Означення похідної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Алгоритм знаходження похідної за означенням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Механічний зміст похідної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Геометричний зміст похідної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Електричний зміст похідної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Залежність між неперервністю і </a:t>
            </a:r>
            <a:r>
              <a:rPr lang="uk-UA" altLang="uk-UA" sz="1800" b="1" dirty="0" err="1" smtClean="0">
                <a:latin typeface="Arial" panose="020B0604020202020204" pitchFamily="34" charset="0"/>
              </a:rPr>
              <a:t>диференційовністю</a:t>
            </a:r>
            <a:r>
              <a:rPr lang="uk-UA" altLang="uk-UA" sz="1800" b="1" dirty="0" smtClean="0">
                <a:latin typeface="Arial" panose="020B0604020202020204" pitchFamily="34" charset="0"/>
              </a:rPr>
              <a:t> функції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Похідна суми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Похідна добутку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Похідна частки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Похідна складеної функції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Похідна функції               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Похідна функції               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Похідна логарифмічної функції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Похідна степеневої функції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Похідні тригонометричних функцій.</a:t>
            </a:r>
          </a:p>
          <a:p>
            <a:pPr marL="609600" indent="-609600" eaLnBrk="1" hangingPunct="1">
              <a:lnSpc>
                <a:spcPct val="80000"/>
              </a:lnSpc>
              <a:buFont typeface="Wingdings" panose="05000000000000000000" pitchFamily="2" charset="2"/>
              <a:buAutoNum type="arabicPeriod"/>
            </a:pPr>
            <a:r>
              <a:rPr lang="uk-UA" altLang="uk-UA" sz="1800" b="1" dirty="0" smtClean="0">
                <a:latin typeface="Arial" panose="020B0604020202020204" pitchFamily="34" charset="0"/>
              </a:rPr>
              <a:t>Похідні обернених тригонометричних функцій.</a:t>
            </a:r>
            <a:endParaRPr lang="ru-RU" altLang="uk-UA" sz="1800" b="1" dirty="0" smtClean="0">
              <a:latin typeface="Arial" panose="020B0604020202020204" pitchFamily="34" charset="0"/>
            </a:endParaRP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uk-UA"/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624975"/>
              </p:ext>
            </p:extLst>
          </p:nvPr>
        </p:nvGraphicFramePr>
        <p:xfrm>
          <a:off x="2843808" y="4511465"/>
          <a:ext cx="647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3" imgW="406224" imgH="228501" progId="Equation.DSMT4">
                  <p:embed/>
                </p:oleObj>
              </mc:Choice>
              <mc:Fallback>
                <p:oleObj name="Equation" r:id="rId3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511465"/>
                        <a:ext cx="6477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uk-UA"/>
          </a:p>
        </p:txBody>
      </p:sp>
      <p:graphicFrame>
        <p:nvGraphicFramePr>
          <p:cNvPr id="337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884711"/>
              </p:ext>
            </p:extLst>
          </p:nvPr>
        </p:nvGraphicFramePr>
        <p:xfrm>
          <a:off x="2843808" y="4920821"/>
          <a:ext cx="647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920821"/>
                        <a:ext cx="6477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84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1052736"/>
            <a:ext cx="8352928" cy="1464554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uk-U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uk-U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73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якую за увагу!</a:t>
            </a:r>
            <a:br>
              <a:rPr lang="uk-UA" sz="73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uk-UA" sz="73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02808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title"/>
          </p:nvPr>
        </p:nvSpPr>
        <p:spPr>
          <a:xfrm>
            <a:off x="827584" y="179861"/>
            <a:ext cx="7705229" cy="1223480"/>
          </a:xfr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/>
            <a:r>
              <a:rPr lang="ru-RU" sz="6600" b="1" i="1" u="sng" dirty="0" smtClean="0">
                <a:solidFill>
                  <a:srgbClr val="E74B4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panose="03010101010201010101" pitchFamily="66" charset="0"/>
              </a:rPr>
              <a:t>ЛОВИ ПОМИЛКУ</a:t>
            </a:r>
            <a:endParaRPr lang="ru-RU" sz="6600" b="1" i="1" u="sng" dirty="0">
              <a:solidFill>
                <a:srgbClr val="E74B4B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Monotype Corsiva" panose="03010101010201010101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43"/>
              <p:cNvSpPr txBox="1">
                <a:spLocks noChangeArrowheads="1"/>
              </p:cNvSpPr>
              <p:nvPr/>
            </p:nvSpPr>
            <p:spPr bwMode="auto">
              <a:xfrm>
                <a:off x="216806" y="1905226"/>
                <a:ext cx="4050393" cy="7218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000" b="1" i="1" smtClean="0">
                                      <a:ln w="22225">
                                        <a:solidFill>
                                          <a:schemeClr val="accent2"/>
                                        </a:solidFill>
                                        <a:prstDash val="solid"/>
                                      </a:ln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b="1" i="1" smtClean="0">
                                      <a:ln w="22225">
                                        <a:solidFill>
                                          <a:schemeClr val="accent2"/>
                                        </a:solidFill>
                                        <a:prstDash val="solid"/>
                                      </a:ln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000" b="1" i="1" smtClean="0">
                                      <a:ln w="22225">
                                        <a:solidFill>
                                          <a:schemeClr val="accent2"/>
                                        </a:solidFill>
                                        <a:prstDash val="solid"/>
                                      </a:ln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4000" b="1" i="1" smtClean="0">
                          <a:ln w="22225">
                            <a:solidFill>
                              <a:schemeClr val="accent2"/>
                            </a:solidFill>
                            <a:prstDash val="solid"/>
                          </a:ln>
                          <a:solidFill>
                            <a:srgbClr val="0070C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𝒏𝒙</m:t>
                          </m:r>
                        </m:e>
                        <m:sup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000" b="1" i="1" dirty="0">
                  <a:solidFill>
                    <a:srgbClr val="0070C0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3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806" y="1905226"/>
                <a:ext cx="4050393" cy="72180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43"/>
              <p:cNvSpPr txBox="1">
                <a:spLocks noChangeArrowheads="1"/>
              </p:cNvSpPr>
              <p:nvPr/>
            </p:nvSpPr>
            <p:spPr bwMode="auto">
              <a:xfrm>
                <a:off x="216806" y="3128913"/>
                <a:ext cx="3483429" cy="1363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000" b="1" i="1" smtClean="0">
                                      <a:ln w="22225">
                                        <a:solidFill>
                                          <a:schemeClr val="accent2"/>
                                        </a:solidFill>
                                        <a:prstDash val="solid"/>
                                      </a:ln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cs typeface="Arial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000" b="1" i="1" smtClean="0">
                                      <a:ln w="22225">
                                        <a:solidFill>
                                          <a:schemeClr val="accent2"/>
                                        </a:solidFill>
                                        <a:prstDash val="solid"/>
                                      </a:ln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  <a:cs typeface="Arial" charset="0"/>
                                    </a:rPr>
                                    <m:t>𝒙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′</m:t>
                          </m:r>
                        </m:sup>
                      </m:sSup>
                      <m:r>
                        <a:rPr lang="en-US" sz="4000" b="1" i="1" smtClean="0">
                          <a:ln w="22225">
                            <a:solidFill>
                              <a:schemeClr val="accent2"/>
                            </a:solidFill>
                            <a:prstDash val="solid"/>
                          </a:ln>
                          <a:solidFill>
                            <a:srgbClr val="0070C0"/>
                          </a:solidFill>
                          <a:latin typeface="Cambria Math"/>
                          <a:cs typeface="Arial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fPr>
                        <m:num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−</m:t>
                          </m:r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/>
                                  <a:cs typeface="Arial" charset="0"/>
                                </a:rPr>
                                <m:t>𝒙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000" b="1" i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0070C0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6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806" y="3128913"/>
                <a:ext cx="3483429" cy="13639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43"/>
              <p:cNvSpPr txBox="1">
                <a:spLocks noChangeArrowheads="1"/>
              </p:cNvSpPr>
              <p:nvPr/>
            </p:nvSpPr>
            <p:spPr bwMode="auto">
              <a:xfrm>
                <a:off x="4557485" y="1802274"/>
                <a:ext cx="441234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dPr>
                            <m:e>
                              <m: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/>
                                  <a:cs typeface="Arial" charset="0"/>
                                </a:rPr>
                                <m:t>𝒔𝒊𝒏𝒙</m:t>
                              </m:r>
                            </m:e>
                          </m:d>
                        </m:e>
                        <m:sup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′</m:t>
                          </m:r>
                        </m:sup>
                      </m:sSup>
                      <m:r>
                        <a:rPr lang="en-US" sz="4000" b="1" i="1" smtClean="0">
                          <a:ln w="22225">
                            <a:solidFill>
                              <a:schemeClr val="accent2"/>
                            </a:solidFill>
                            <a:prstDash val="solid"/>
                          </a:ln>
                          <a:solidFill>
                            <a:srgbClr val="0070C0"/>
                          </a:solidFill>
                          <a:latin typeface="Cambria Math"/>
                          <a:cs typeface="Arial" charset="0"/>
                        </a:rPr>
                        <m:t>=−</m:t>
                      </m:r>
                      <m:r>
                        <a:rPr lang="en-US" sz="4000" b="1" i="1" smtClean="0">
                          <a:ln w="22225">
                            <a:solidFill>
                              <a:schemeClr val="accent2"/>
                            </a:solidFill>
                            <a:prstDash val="solid"/>
                          </a:ln>
                          <a:solidFill>
                            <a:srgbClr val="0070C0"/>
                          </a:solidFill>
                          <a:latin typeface="Cambria Math"/>
                          <a:cs typeface="Arial" charset="0"/>
                        </a:rPr>
                        <m:t>𝒄𝒐𝒔𝒙</m:t>
                      </m:r>
                    </m:oMath>
                  </m:oMathPara>
                </a14:m>
                <a:endParaRPr lang="en-US" sz="4000" b="1" i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0070C0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7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7485" y="1802274"/>
                <a:ext cx="4412343" cy="70788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43"/>
              <p:cNvSpPr txBox="1">
                <a:spLocks noChangeArrowheads="1"/>
              </p:cNvSpPr>
              <p:nvPr/>
            </p:nvSpPr>
            <p:spPr bwMode="auto">
              <a:xfrm>
                <a:off x="4557485" y="3244073"/>
                <a:ext cx="4195535" cy="12488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dPr>
                            <m:e>
                              <m: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/>
                                  <a:cs typeface="Arial" charset="0"/>
                                </a:rPr>
                                <m:t>𝒕𝒈𝒙</m:t>
                              </m:r>
                            </m:e>
                          </m:d>
                        </m:e>
                        <m:sup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′</m:t>
                          </m:r>
                        </m:sup>
                      </m:sSup>
                      <m:r>
                        <a:rPr lang="en-US" sz="4000" b="1" i="1" smtClean="0">
                          <a:ln w="22225">
                            <a:solidFill>
                              <a:schemeClr val="accent2"/>
                            </a:solidFill>
                            <a:prstDash val="solid"/>
                          </a:ln>
                          <a:solidFill>
                            <a:srgbClr val="0070C0"/>
                          </a:solidFill>
                          <a:latin typeface="Cambria Math"/>
                          <a:cs typeface="Arial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fPr>
                        <m:num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/>
                                  <a:cs typeface="Arial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/>
                                  <a:cs typeface="Arial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4000" b="1" i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0070C0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8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7485" y="3244073"/>
                <a:ext cx="4195535" cy="124880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43"/>
              <p:cNvSpPr txBox="1">
                <a:spLocks noChangeArrowheads="1"/>
              </p:cNvSpPr>
              <p:nvPr/>
            </p:nvSpPr>
            <p:spPr bwMode="auto">
              <a:xfrm>
                <a:off x="-180528" y="5086333"/>
                <a:ext cx="5228237" cy="7605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dPr>
                            <m:e>
                              <m: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/>
                                  <a:cs typeface="Arial" charset="0"/>
                                </a:rPr>
                                <m:t>𝒖𝒗</m:t>
                              </m:r>
                            </m:e>
                          </m:d>
                        </m:e>
                        <m:sup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′</m:t>
                          </m:r>
                        </m:sup>
                      </m:sSup>
                      <m:r>
                        <a:rPr lang="en-US" sz="4000" b="1" i="1" smtClean="0">
                          <a:ln w="22225">
                            <a:solidFill>
                              <a:schemeClr val="accent2"/>
                            </a:solidFill>
                            <a:prstDash val="solid"/>
                          </a:ln>
                          <a:solidFill>
                            <a:srgbClr val="0070C0"/>
                          </a:solidFill>
                          <a:latin typeface="Cambria Math"/>
                          <a:cs typeface="Arial" charset="0"/>
                        </a:rPr>
                        <m:t>=</m:t>
                      </m:r>
                      <m:sSup>
                        <m:sSupPr>
                          <m:ctrlP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𝒖</m:t>
                          </m:r>
                        </m:e>
                        <m:sup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𝒗</m:t>
                          </m:r>
                        </m:e>
                        <m:sup/>
                      </m:sSup>
                      <m:r>
                        <a:rPr lang="en-US" sz="4000" b="1" i="1" smtClean="0">
                          <a:ln w="22225">
                            <a:solidFill>
                              <a:schemeClr val="accent2"/>
                            </a:solidFill>
                            <a:prstDash val="solid"/>
                          </a:ln>
                          <a:solidFill>
                            <a:srgbClr val="0070C0"/>
                          </a:solidFill>
                          <a:latin typeface="Cambria Math"/>
                          <a:cs typeface="Arial" charset="0"/>
                        </a:rPr>
                        <m:t>+</m:t>
                      </m:r>
                      <m:r>
                        <a:rPr lang="en-US" sz="4000" b="1" i="1" smtClean="0">
                          <a:ln w="22225">
                            <a:solidFill>
                              <a:schemeClr val="accent2"/>
                            </a:solidFill>
                            <a:prstDash val="solid"/>
                          </a:ln>
                          <a:solidFill>
                            <a:srgbClr val="0070C0"/>
                          </a:solidFill>
                          <a:latin typeface="Cambria Math"/>
                          <a:cs typeface="Arial" charset="0"/>
                        </a:rPr>
                        <m:t>𝒖𝒗</m:t>
                      </m:r>
                      <m:r>
                        <a:rPr lang="en-US" sz="4000" b="1" i="1">
                          <a:ln w="22225">
                            <a:solidFill>
                              <a:schemeClr val="accent2"/>
                            </a:solidFill>
                            <a:prstDash val="solid"/>
                          </a:ln>
                          <a:solidFill>
                            <a:srgbClr val="0070C0"/>
                          </a:solidFill>
                          <a:latin typeface="Cambria Math"/>
                          <a:cs typeface="Arial" charset="0"/>
                        </a:rPr>
                        <m:t>′</m:t>
                      </m:r>
                    </m:oMath>
                  </m:oMathPara>
                </a14:m>
                <a:endParaRPr lang="en-US" sz="4000" b="1" i="1" dirty="0">
                  <a:solidFill>
                    <a:srgbClr val="0070C0"/>
                  </a:solidFill>
                  <a:cs typeface="Arial" charset="0"/>
                </a:endParaRPr>
              </a:p>
            </p:txBody>
          </p:sp>
        </mc:Choice>
        <mc:Fallback>
          <p:sp>
            <p:nvSpPr>
              <p:cNvPr id="9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80528" y="5086333"/>
                <a:ext cx="5228237" cy="76059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43"/>
              <p:cNvSpPr txBox="1">
                <a:spLocks noChangeArrowheads="1"/>
              </p:cNvSpPr>
              <p:nvPr/>
            </p:nvSpPr>
            <p:spPr bwMode="auto">
              <a:xfrm>
                <a:off x="4484007" y="5475286"/>
                <a:ext cx="4485821" cy="13086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000" b="1" i="1" smtClean="0">
                                      <a:ln w="22225">
                                        <a:solidFill>
                                          <a:schemeClr val="accent2"/>
                                        </a:solidFill>
                                        <a:prstDash val="solid"/>
                                      </a:ln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cs typeface="Arial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000" b="1" i="1" smtClean="0">
                                      <a:ln w="22225">
                                        <a:solidFill>
                                          <a:schemeClr val="accent2"/>
                                        </a:solidFill>
                                        <a:prstDash val="solid"/>
                                      </a:ln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  <a:cs typeface="Arial" charset="0"/>
                                    </a:rPr>
                                    <m:t>𝒖</m:t>
                                  </m:r>
                                </m:num>
                                <m:den>
                                  <m:r>
                                    <a:rPr lang="en-US" sz="4000" b="1" i="1" smtClean="0">
                                      <a:ln w="22225">
                                        <a:solidFill>
                                          <a:schemeClr val="accent2"/>
                                        </a:solidFill>
                                        <a:prstDash val="solid"/>
                                      </a:ln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  <a:cs typeface="Arial" charset="0"/>
                                    </a:rPr>
                                    <m:t>𝒗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′</m:t>
                          </m:r>
                        </m:sup>
                      </m:sSup>
                      <m:r>
                        <a:rPr lang="en-US" sz="4000" b="1" i="1" smtClean="0">
                          <a:ln w="22225">
                            <a:solidFill>
                              <a:schemeClr val="accent2"/>
                            </a:solidFill>
                            <a:prstDash val="solid"/>
                          </a:ln>
                          <a:solidFill>
                            <a:srgbClr val="0070C0"/>
                          </a:solidFill>
                          <a:latin typeface="Cambria Math"/>
                          <a:cs typeface="Arial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/>
                                  <a:cs typeface="Arial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/>
                                  <a:cs typeface="Arial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𝒗</m:t>
                          </m:r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+</m:t>
                          </m:r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𝒖𝒗</m:t>
                          </m:r>
                          <m:r>
                            <a:rPr lang="en-US" sz="4000" b="1" i="1" smtClean="0">
                              <a:ln w="22225">
                                <a:solidFill>
                                  <a:schemeClr val="accent2"/>
                                </a:solidFill>
                                <a:prstDash val="solid"/>
                              </a:ln>
                              <a:solidFill>
                                <a:srgbClr val="0070C0"/>
                              </a:solidFill>
                              <a:latin typeface="Cambria Math"/>
                              <a:cs typeface="Arial" charset="0"/>
                            </a:rPr>
                            <m:t>′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/>
                                  <a:cs typeface="Arial" charset="0"/>
                                </a:rPr>
                                <m:t>𝒗</m:t>
                              </m:r>
                            </m:e>
                            <m:sup>
                              <m:r>
                                <a:rPr lang="en-US" sz="4000" b="1" i="1" smtClean="0">
                                  <a:ln w="22225">
                                    <a:solidFill>
                                      <a:schemeClr val="accent2"/>
                                    </a:solidFill>
                                    <a:prstDash val="solid"/>
                                  </a:ln>
                                  <a:solidFill>
                                    <a:srgbClr val="0070C0"/>
                                  </a:solidFill>
                                  <a:latin typeface="Cambria Math"/>
                                  <a:cs typeface="Arial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000" b="1" i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0070C0"/>
                  </a:solidFill>
                  <a:cs typeface="Arial" charset="0"/>
                </a:endParaRPr>
              </a:p>
            </p:txBody>
          </p:sp>
        </mc:Choice>
        <mc:Fallback xmlns="">
          <p:sp>
            <p:nvSpPr>
              <p:cNvPr id="10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4007" y="5475286"/>
                <a:ext cx="4485821" cy="130869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1087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4" name="Oval 12"/>
          <p:cNvSpPr>
            <a:spLocks noChangeArrowheads="1"/>
          </p:cNvSpPr>
          <p:nvPr/>
        </p:nvSpPr>
        <p:spPr bwMode="auto">
          <a:xfrm>
            <a:off x="539750" y="476250"/>
            <a:ext cx="1439863" cy="1439863"/>
          </a:xfrm>
          <a:prstGeom prst="ellipse">
            <a:avLst/>
          </a:prstGeom>
          <a:solidFill>
            <a:srgbClr val="CCFFFF">
              <a:alpha val="53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9645" name="Oval 13"/>
          <p:cNvSpPr>
            <a:spLocks noChangeArrowheads="1"/>
          </p:cNvSpPr>
          <p:nvPr/>
        </p:nvSpPr>
        <p:spPr bwMode="auto">
          <a:xfrm>
            <a:off x="1187450" y="1484313"/>
            <a:ext cx="792163" cy="792162"/>
          </a:xfrm>
          <a:prstGeom prst="ellipse">
            <a:avLst/>
          </a:prstGeom>
          <a:solidFill>
            <a:srgbClr val="CCFFFF">
              <a:alpha val="83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69666" name="Line 34"/>
          <p:cNvSpPr>
            <a:spLocks noChangeShapeType="1"/>
          </p:cNvSpPr>
          <p:nvPr/>
        </p:nvSpPr>
        <p:spPr bwMode="auto">
          <a:xfrm>
            <a:off x="252413" y="265113"/>
            <a:ext cx="2914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67" name="Line 35"/>
          <p:cNvSpPr>
            <a:spLocks noChangeShapeType="1"/>
          </p:cNvSpPr>
          <p:nvPr/>
        </p:nvSpPr>
        <p:spPr bwMode="auto">
          <a:xfrm>
            <a:off x="239713" y="225425"/>
            <a:ext cx="25400" cy="3895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9675" name="Text Box 43"/>
          <p:cNvSpPr txBox="1">
            <a:spLocks noChangeArrowheads="1"/>
          </p:cNvSpPr>
          <p:nvPr/>
        </p:nvSpPr>
        <p:spPr bwMode="auto">
          <a:xfrm>
            <a:off x="2292350" y="569913"/>
            <a:ext cx="17240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</a:rPr>
              <a:t>(x</a:t>
            </a:r>
            <a:r>
              <a:rPr lang="en-US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cs typeface="Arial" charset="0"/>
              </a:rPr>
              <a:t>²)′=</a:t>
            </a:r>
          </a:p>
        </p:txBody>
      </p:sp>
      <p:sp>
        <p:nvSpPr>
          <p:cNvPr id="69677" name="Text Box 45"/>
          <p:cNvSpPr txBox="1">
            <a:spLocks noChangeArrowheads="1"/>
          </p:cNvSpPr>
          <p:nvPr/>
        </p:nvSpPr>
        <p:spPr bwMode="auto">
          <a:xfrm>
            <a:off x="5951538" y="1060450"/>
            <a:ext cx="2159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</a:rPr>
              <a:t>(2x</a:t>
            </a:r>
            <a:r>
              <a:rPr lang="en-US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cs typeface="Arial" charset="0"/>
              </a:rPr>
              <a:t>³)′=</a:t>
            </a:r>
          </a:p>
        </p:txBody>
      </p:sp>
      <p:sp>
        <p:nvSpPr>
          <p:cNvPr id="69679" name="Text Box 47"/>
          <p:cNvSpPr txBox="1">
            <a:spLocks noChangeArrowheads="1"/>
          </p:cNvSpPr>
          <p:nvPr/>
        </p:nvSpPr>
        <p:spPr bwMode="auto">
          <a:xfrm>
            <a:off x="611560" y="4941023"/>
            <a:ext cx="17748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</a:rPr>
              <a:t>(7x</a:t>
            </a:r>
            <a:r>
              <a:rPr lang="en-US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cs typeface="Arial" charset="0"/>
              </a:rPr>
              <a:t>)′=</a:t>
            </a:r>
          </a:p>
        </p:txBody>
      </p:sp>
      <p:sp>
        <p:nvSpPr>
          <p:cNvPr id="69680" name="Text Box 48"/>
          <p:cNvSpPr txBox="1">
            <a:spLocks noChangeArrowheads="1"/>
          </p:cNvSpPr>
          <p:nvPr/>
        </p:nvSpPr>
        <p:spPr bwMode="auto">
          <a:xfrm>
            <a:off x="6189663" y="3403600"/>
            <a:ext cx="1868487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</a:rPr>
              <a:t>(10)</a:t>
            </a:r>
            <a:r>
              <a:rPr lang="en-US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cs typeface="Arial" charset="0"/>
              </a:rPr>
              <a:t>′=</a:t>
            </a:r>
          </a:p>
        </p:txBody>
      </p:sp>
      <p:sp>
        <p:nvSpPr>
          <p:cNvPr id="69681" name="Text Box 49"/>
          <p:cNvSpPr txBox="1">
            <a:spLocks noChangeArrowheads="1"/>
          </p:cNvSpPr>
          <p:nvPr/>
        </p:nvSpPr>
        <p:spPr bwMode="auto">
          <a:xfrm>
            <a:off x="465138" y="2784475"/>
            <a:ext cx="2303462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</a:rPr>
              <a:t>(128 )′=</a:t>
            </a:r>
            <a:endParaRPr lang="ru-RU" sz="4800" b="1" i="1" dirty="0">
              <a:ln w="22225">
                <a:solidFill>
                  <a:schemeClr val="accent2"/>
                </a:solidFill>
                <a:prstDash val="solid"/>
              </a:ln>
              <a:solidFill>
                <a:srgbClr val="0070C0"/>
              </a:solidFill>
            </a:endParaRPr>
          </a:p>
        </p:txBody>
      </p:sp>
      <p:sp>
        <p:nvSpPr>
          <p:cNvPr id="69689" name="Text Box 57"/>
          <p:cNvSpPr txBox="1">
            <a:spLocks noChangeArrowheads="1"/>
          </p:cNvSpPr>
          <p:nvPr/>
        </p:nvSpPr>
        <p:spPr bwMode="auto">
          <a:xfrm>
            <a:off x="2279650" y="6034088"/>
            <a:ext cx="4557713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</a:rPr>
              <a:t>(5x</a:t>
            </a:r>
            <a:r>
              <a:rPr lang="en-US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  <a:cs typeface="Arial" charset="0"/>
              </a:rPr>
              <a:t>² + 3x - 9 </a:t>
            </a:r>
            <a:r>
              <a:rPr lang="en-US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</a:rPr>
              <a:t>)′=</a:t>
            </a:r>
          </a:p>
        </p:txBody>
      </p:sp>
      <p:sp>
        <p:nvSpPr>
          <p:cNvPr id="69690" name="Text Box 58"/>
          <p:cNvSpPr txBox="1">
            <a:spLocks noChangeArrowheads="1"/>
          </p:cNvSpPr>
          <p:nvPr/>
        </p:nvSpPr>
        <p:spPr bwMode="auto">
          <a:xfrm>
            <a:off x="6977063" y="4933950"/>
            <a:ext cx="742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i="1">
                <a:solidFill>
                  <a:srgbClr val="E74B4B"/>
                </a:solidFill>
              </a:rPr>
              <a:t>x</a:t>
            </a:r>
            <a:r>
              <a:rPr lang="en-US" sz="4800" b="1" i="1">
                <a:solidFill>
                  <a:srgbClr val="E74B4B"/>
                </a:solidFill>
                <a:cs typeface="Arial" charset="0"/>
              </a:rPr>
              <a:t>²</a:t>
            </a:r>
          </a:p>
        </p:txBody>
      </p:sp>
      <p:sp>
        <p:nvSpPr>
          <p:cNvPr id="69692" name="Rectangle 60"/>
          <p:cNvSpPr>
            <a:spLocks noChangeArrowheads="1"/>
          </p:cNvSpPr>
          <p:nvPr/>
        </p:nvSpPr>
        <p:spPr bwMode="auto">
          <a:xfrm>
            <a:off x="4580614" y="2541588"/>
            <a:ext cx="863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800" b="1" i="1" dirty="0">
                <a:solidFill>
                  <a:srgbClr val="E74B4B"/>
                </a:solidFill>
              </a:rPr>
              <a:t>2x</a:t>
            </a:r>
            <a:endParaRPr lang="ru-RU" sz="4800" b="1" i="1" dirty="0">
              <a:solidFill>
                <a:srgbClr val="E74B4B"/>
              </a:solidFill>
            </a:endParaRPr>
          </a:p>
        </p:txBody>
      </p:sp>
      <p:sp>
        <p:nvSpPr>
          <p:cNvPr id="69694" name="Text Box 62"/>
          <p:cNvSpPr txBox="1">
            <a:spLocks noChangeArrowheads="1"/>
          </p:cNvSpPr>
          <p:nvPr/>
        </p:nvSpPr>
        <p:spPr bwMode="auto">
          <a:xfrm>
            <a:off x="6539098" y="2273479"/>
            <a:ext cx="13255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i="1" dirty="0">
                <a:solidFill>
                  <a:srgbClr val="E74B4B"/>
                </a:solidFill>
              </a:rPr>
              <a:t>6x</a:t>
            </a:r>
            <a:r>
              <a:rPr lang="en-US" sz="4800" b="1" i="1" dirty="0">
                <a:solidFill>
                  <a:srgbClr val="E74B4B"/>
                </a:solidFill>
                <a:cs typeface="Arial" charset="0"/>
              </a:rPr>
              <a:t>²</a:t>
            </a:r>
          </a:p>
        </p:txBody>
      </p:sp>
      <p:sp>
        <p:nvSpPr>
          <p:cNvPr id="69695" name="Text Box 63"/>
          <p:cNvSpPr txBox="1">
            <a:spLocks noChangeArrowheads="1"/>
          </p:cNvSpPr>
          <p:nvPr/>
        </p:nvSpPr>
        <p:spPr bwMode="auto">
          <a:xfrm>
            <a:off x="4616450" y="812800"/>
            <a:ext cx="6635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i="1">
                <a:solidFill>
                  <a:srgbClr val="E74B4B"/>
                </a:solidFill>
              </a:rPr>
              <a:t>0</a:t>
            </a:r>
            <a:endParaRPr lang="ru-RU" sz="4800" b="1" i="1">
              <a:solidFill>
                <a:srgbClr val="E74B4B"/>
              </a:solidFill>
            </a:endParaRPr>
          </a:p>
        </p:txBody>
      </p:sp>
      <p:sp>
        <p:nvSpPr>
          <p:cNvPr id="69696" name="Text Box 64"/>
          <p:cNvSpPr txBox="1">
            <a:spLocks noChangeArrowheads="1"/>
          </p:cNvSpPr>
          <p:nvPr/>
        </p:nvSpPr>
        <p:spPr bwMode="auto">
          <a:xfrm>
            <a:off x="8019863" y="1512977"/>
            <a:ext cx="715963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i="1" dirty="0">
                <a:solidFill>
                  <a:srgbClr val="E74B4B"/>
                </a:solidFill>
              </a:rPr>
              <a:t>0</a:t>
            </a:r>
            <a:endParaRPr lang="ru-RU" sz="4800" b="1" i="1" dirty="0">
              <a:solidFill>
                <a:srgbClr val="E74B4B"/>
              </a:solidFill>
            </a:endParaRPr>
          </a:p>
        </p:txBody>
      </p:sp>
      <p:sp>
        <p:nvSpPr>
          <p:cNvPr id="69697" name="Text Box 65"/>
          <p:cNvSpPr txBox="1">
            <a:spLocks noChangeArrowheads="1"/>
          </p:cNvSpPr>
          <p:nvPr/>
        </p:nvSpPr>
        <p:spPr bwMode="auto">
          <a:xfrm>
            <a:off x="2294918" y="1691411"/>
            <a:ext cx="6889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i="1" dirty="0">
                <a:solidFill>
                  <a:srgbClr val="E74B4B"/>
                </a:solidFill>
              </a:rPr>
              <a:t>7</a:t>
            </a:r>
            <a:endParaRPr lang="ru-RU" sz="4800" b="1" i="1" dirty="0">
              <a:solidFill>
                <a:srgbClr val="E74B4B"/>
              </a:solidFill>
            </a:endParaRPr>
          </a:p>
        </p:txBody>
      </p:sp>
      <p:grpSp>
        <p:nvGrpSpPr>
          <p:cNvPr id="69702" name="Group 70"/>
          <p:cNvGrpSpPr>
            <a:grpSpLocks/>
          </p:cNvGrpSpPr>
          <p:nvPr/>
        </p:nvGrpSpPr>
        <p:grpSpPr bwMode="auto">
          <a:xfrm>
            <a:off x="933450" y="3938588"/>
            <a:ext cx="1665288" cy="823912"/>
            <a:chOff x="4102" y="3525"/>
            <a:chExt cx="1049" cy="519"/>
          </a:xfrm>
        </p:grpSpPr>
        <p:sp>
          <p:nvSpPr>
            <p:cNvPr id="69700" name="Text Box 68"/>
            <p:cNvSpPr txBox="1">
              <a:spLocks noChangeArrowheads="1"/>
            </p:cNvSpPr>
            <p:nvPr/>
          </p:nvSpPr>
          <p:spPr bwMode="auto">
            <a:xfrm>
              <a:off x="4102" y="3525"/>
              <a:ext cx="840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i="1">
                  <a:solidFill>
                    <a:srgbClr val="E74B4B"/>
                  </a:solidFill>
                </a:rPr>
                <a:t>10x</a:t>
              </a:r>
              <a:endParaRPr lang="en-US" sz="4800" b="1" i="1">
                <a:solidFill>
                  <a:srgbClr val="E74B4B"/>
                </a:solidFill>
                <a:cs typeface="Arial" charset="0"/>
              </a:endParaRPr>
            </a:p>
          </p:txBody>
        </p:sp>
        <p:sp>
          <p:nvSpPr>
            <p:cNvPr id="69701" name="Text Box 69"/>
            <p:cNvSpPr txBox="1">
              <a:spLocks noChangeArrowheads="1"/>
            </p:cNvSpPr>
            <p:nvPr/>
          </p:nvSpPr>
          <p:spPr bwMode="auto">
            <a:xfrm>
              <a:off x="4826" y="3525"/>
              <a:ext cx="3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E74B4B"/>
                  </a:solidFill>
                </a:rPr>
                <a:t>9</a:t>
              </a:r>
              <a:endParaRPr lang="ru-RU" sz="2400" b="1" i="1">
                <a:solidFill>
                  <a:srgbClr val="E74B4B"/>
                </a:solidFill>
              </a:endParaRPr>
            </a:p>
          </p:txBody>
        </p:sp>
      </p:grpSp>
      <p:sp>
        <p:nvSpPr>
          <p:cNvPr id="69704" name="Text Box 72"/>
          <p:cNvSpPr txBox="1">
            <a:spLocks noChangeArrowheads="1"/>
          </p:cNvSpPr>
          <p:nvPr/>
        </p:nvSpPr>
        <p:spPr bwMode="auto">
          <a:xfrm>
            <a:off x="3228975" y="5095875"/>
            <a:ext cx="23923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i="1" dirty="0">
                <a:solidFill>
                  <a:srgbClr val="E74B4B"/>
                </a:solidFill>
              </a:rPr>
              <a:t>10x + 3</a:t>
            </a:r>
            <a:endParaRPr lang="en-US" sz="4800" b="1" i="1" dirty="0">
              <a:solidFill>
                <a:srgbClr val="E74B4B"/>
              </a:solidFill>
              <a:cs typeface="Arial" charset="0"/>
            </a:endParaRPr>
          </a:p>
        </p:txBody>
      </p:sp>
      <p:grpSp>
        <p:nvGrpSpPr>
          <p:cNvPr id="69710" name="Group 78"/>
          <p:cNvGrpSpPr>
            <a:grpSpLocks/>
          </p:cNvGrpSpPr>
          <p:nvPr/>
        </p:nvGrpSpPr>
        <p:grpSpPr bwMode="auto">
          <a:xfrm>
            <a:off x="3486150" y="1722438"/>
            <a:ext cx="1924050" cy="854075"/>
            <a:chOff x="2196" y="1085"/>
            <a:chExt cx="1212" cy="538"/>
          </a:xfrm>
        </p:grpSpPr>
        <p:grpSp>
          <p:nvGrpSpPr>
            <p:cNvPr id="69688" name="Group 56"/>
            <p:cNvGrpSpPr>
              <a:grpSpLocks/>
            </p:cNvGrpSpPr>
            <p:nvPr/>
          </p:nvGrpSpPr>
          <p:grpSpPr bwMode="auto">
            <a:xfrm>
              <a:off x="2196" y="1085"/>
              <a:ext cx="1187" cy="519"/>
              <a:chOff x="2170" y="1636"/>
              <a:chExt cx="719" cy="519"/>
            </a:xfrm>
          </p:grpSpPr>
          <p:sp>
            <p:nvSpPr>
              <p:cNvPr id="69678" name="Text Box 46"/>
              <p:cNvSpPr txBox="1">
                <a:spLocks noChangeArrowheads="1"/>
              </p:cNvSpPr>
              <p:nvPr/>
            </p:nvSpPr>
            <p:spPr bwMode="auto">
              <a:xfrm>
                <a:off x="2170" y="1636"/>
                <a:ext cx="424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i="1" dirty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rgbClr val="0070C0"/>
                    </a:solidFill>
                  </a:rPr>
                  <a:t>(x</a:t>
                </a:r>
                <a:endParaRPr lang="en-US" sz="4800" b="1" i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0070C0"/>
                  </a:solidFill>
                  <a:cs typeface="Arial" charset="0"/>
                </a:endParaRPr>
              </a:p>
            </p:txBody>
          </p:sp>
          <p:sp>
            <p:nvSpPr>
              <p:cNvPr id="69687" name="Text Box 55"/>
              <p:cNvSpPr txBox="1">
                <a:spLocks noChangeArrowheads="1"/>
              </p:cNvSpPr>
              <p:nvPr/>
            </p:nvSpPr>
            <p:spPr bwMode="auto">
              <a:xfrm>
                <a:off x="2430" y="1653"/>
                <a:ext cx="4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i="1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rgbClr val="0070C0"/>
                    </a:solidFill>
                  </a:rPr>
                  <a:t>10</a:t>
                </a:r>
                <a:endParaRPr lang="ru-RU" sz="2400" b="1" i="1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69707" name="Text Box 75"/>
            <p:cNvSpPr txBox="1">
              <a:spLocks noChangeArrowheads="1"/>
            </p:cNvSpPr>
            <p:nvPr/>
          </p:nvSpPr>
          <p:spPr bwMode="auto">
            <a:xfrm>
              <a:off x="2824" y="1104"/>
              <a:ext cx="58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i="1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0070C0"/>
                  </a:solidFill>
                </a:rPr>
                <a:t>)</a:t>
              </a:r>
              <a:r>
                <a:rPr lang="en-US" sz="4800" b="1" i="1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0070C0"/>
                  </a:solidFill>
                  <a:cs typeface="Arial" charset="0"/>
                </a:rPr>
                <a:t>′=</a:t>
              </a:r>
            </a:p>
          </p:txBody>
        </p:sp>
      </p:grpSp>
      <p:grpSp>
        <p:nvGrpSpPr>
          <p:cNvPr id="69709" name="Group 77"/>
          <p:cNvGrpSpPr>
            <a:grpSpLocks/>
          </p:cNvGrpSpPr>
          <p:nvPr/>
        </p:nvGrpSpPr>
        <p:grpSpPr bwMode="auto">
          <a:xfrm>
            <a:off x="2768601" y="3462338"/>
            <a:ext cx="2675614" cy="1752600"/>
            <a:chOff x="266" y="3239"/>
            <a:chExt cx="1439" cy="1104"/>
          </a:xfrm>
        </p:grpSpPr>
        <p:grpSp>
          <p:nvGrpSpPr>
            <p:cNvPr id="69686" name="Group 54"/>
            <p:cNvGrpSpPr>
              <a:grpSpLocks/>
            </p:cNvGrpSpPr>
            <p:nvPr/>
          </p:nvGrpSpPr>
          <p:grpSpPr bwMode="auto">
            <a:xfrm>
              <a:off x="376" y="3239"/>
              <a:ext cx="1110" cy="919"/>
              <a:chOff x="2012" y="2989"/>
              <a:chExt cx="1110" cy="919"/>
            </a:xfrm>
          </p:grpSpPr>
          <p:grpSp>
            <p:nvGrpSpPr>
              <p:cNvPr id="69684" name="Group 52"/>
              <p:cNvGrpSpPr>
                <a:grpSpLocks/>
              </p:cNvGrpSpPr>
              <p:nvPr/>
            </p:nvGrpSpPr>
            <p:grpSpPr bwMode="auto">
              <a:xfrm>
                <a:off x="2012" y="2989"/>
                <a:ext cx="426" cy="919"/>
                <a:chOff x="2012" y="2989"/>
                <a:chExt cx="426" cy="919"/>
              </a:xfrm>
            </p:grpSpPr>
            <p:sp>
              <p:nvSpPr>
                <p:cNvPr id="6968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070" y="2989"/>
                  <a:ext cx="368" cy="5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4800" b="1" i="1" u="sng" dirty="0">
                      <a:ln w="22225">
                        <a:solidFill>
                          <a:schemeClr val="accent2"/>
                        </a:solidFill>
                        <a:prstDash val="solid"/>
                      </a:ln>
                      <a:solidFill>
                        <a:srgbClr val="0070C0"/>
                      </a:solidFill>
                    </a:rPr>
                    <a:t>1</a:t>
                  </a:r>
                  <a:endParaRPr lang="ru-RU" sz="4800" b="1" i="1" u="sng" dirty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6968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012" y="3389"/>
                  <a:ext cx="384" cy="5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4800" b="1" i="1" dirty="0">
                      <a:ln w="22225">
                        <a:solidFill>
                          <a:schemeClr val="accent2"/>
                        </a:solidFill>
                        <a:prstDash val="solid"/>
                      </a:ln>
                      <a:solidFill>
                        <a:srgbClr val="0070C0"/>
                      </a:solidFill>
                    </a:rPr>
                    <a:t>3</a:t>
                  </a:r>
                  <a:endParaRPr lang="ru-RU" sz="4800" b="1" i="1" dirty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69685" name="Text Box 53"/>
              <p:cNvSpPr txBox="1">
                <a:spLocks noChangeArrowheads="1"/>
              </p:cNvSpPr>
              <p:nvPr/>
            </p:nvSpPr>
            <p:spPr bwMode="auto">
              <a:xfrm>
                <a:off x="2438" y="3139"/>
                <a:ext cx="684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i="1" dirty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rgbClr val="0070C0"/>
                    </a:solidFill>
                  </a:rPr>
                  <a:t>x</a:t>
                </a:r>
                <a:r>
                  <a:rPr lang="en-US" sz="4800" b="1" i="1" dirty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rgbClr val="0070C0"/>
                    </a:solidFill>
                    <a:cs typeface="Arial" charset="0"/>
                  </a:rPr>
                  <a:t>³ </a:t>
                </a:r>
              </a:p>
            </p:txBody>
          </p:sp>
        </p:grpSp>
        <p:sp>
          <p:nvSpPr>
            <p:cNvPr id="69706" name="Text Box 74"/>
            <p:cNvSpPr txBox="1">
              <a:spLocks noChangeArrowheads="1"/>
            </p:cNvSpPr>
            <p:nvPr/>
          </p:nvSpPr>
          <p:spPr bwMode="auto">
            <a:xfrm>
              <a:off x="1129" y="3354"/>
              <a:ext cx="576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i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0070C0"/>
                  </a:solidFill>
                </a:rPr>
                <a:t>)</a:t>
              </a:r>
              <a:r>
                <a:rPr lang="en-US" sz="4800" b="1" i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0070C0"/>
                  </a:solidFill>
                  <a:cs typeface="Arial" charset="0"/>
                </a:rPr>
                <a:t>′=</a:t>
              </a:r>
            </a:p>
          </p:txBody>
        </p:sp>
        <p:sp>
          <p:nvSpPr>
            <p:cNvPr id="69708" name="Text Box 76"/>
            <p:cNvSpPr txBox="1">
              <a:spLocks noChangeArrowheads="1"/>
            </p:cNvSpPr>
            <p:nvPr/>
          </p:nvSpPr>
          <p:spPr bwMode="auto">
            <a:xfrm>
              <a:off x="266" y="3381"/>
              <a:ext cx="309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i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0070C0"/>
                  </a:solidFill>
                </a:rPr>
                <a:t>(</a:t>
              </a:r>
              <a:endParaRPr lang="ru-RU" sz="48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9377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61 0.00717 L -0.52657 0.198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96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698" y="9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07407E-6 L 0.32465 0.3958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96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33" y="19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1000" fill="hold"/>
                                        <p:tgtEl>
                                          <p:spTgt spid="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00886 0.4842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696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4" y="24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26 -0.071 L -0.13628 -0.54788 " pathEditMode="relative" ptsTypes="AA">
                                      <p:cBhvr>
                                        <p:cTn id="34" dur="2000" fill="hold"/>
                                        <p:tgtEl>
                                          <p:spTgt spid="696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6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52544E-6 L 0.46371 -0.31868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697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77" y="-159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6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6 -0.07192 L 0.0776 -0.241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696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-85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1000" fill="hold"/>
                                        <p:tgtEl>
                                          <p:spTgt spid="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271 -0.06638 L -0.17622 -0.1723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696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84" y="-5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1000" fill="hold"/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785 0.00277 L 0.38282 0.14384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69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40" y="70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75" grpId="0"/>
      <p:bldP spid="69677" grpId="0"/>
      <p:bldP spid="69679" grpId="0"/>
      <p:bldP spid="69680" grpId="0"/>
      <p:bldP spid="69681" grpId="0"/>
      <p:bldP spid="69689" grpId="0"/>
      <p:bldP spid="69690" grpId="0"/>
      <p:bldP spid="69692" grpId="0"/>
      <p:bldP spid="69694" grpId="0"/>
      <p:bldP spid="69695" grpId="0"/>
      <p:bldP spid="69696" grpId="0"/>
      <p:bldP spid="69697" grpId="0"/>
      <p:bldP spid="6970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827584" y="1590644"/>
          <a:ext cx="7704854" cy="3549711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1909168"/>
                <a:gridCol w="2031484"/>
                <a:gridCol w="1882101"/>
                <a:gridCol w="1882101"/>
              </a:tblGrid>
              <a:tr h="339471">
                <a:tc>
                  <a:txBody>
                    <a:bodyPr/>
                    <a:lstStyle/>
                    <a:p>
                      <a:pPr marL="0" marR="0" lvl="0" indent="0" algn="ctr" defTabSz="92162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/>
                        <a:t>y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marL="51041" marR="51041" marT="25239" marB="25239"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r>
                        <a:rPr lang="en-US" sz="1100" dirty="0" smtClean="0"/>
                        <a:t>y'</a:t>
                      </a:r>
                      <a:endParaRPr lang="uk-UA" sz="1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041" marR="51041" marT="25239" marB="25239"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2162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/>
                        <a:t>y'</a:t>
                      </a:r>
                      <a:endParaRPr lang="uk-UA" sz="1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041" marR="51041" marT="25239" marB="25239"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2162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/>
                        <a:t>y'</a:t>
                      </a:r>
                      <a:endParaRPr lang="uk-UA" sz="1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041" marR="51041" marT="25239" marB="25239" anchor="ctr">
                    <a:solidFill>
                      <a:srgbClr val="C00000"/>
                    </a:solidFill>
                  </a:tcPr>
                </a:tc>
              </a:tr>
              <a:tr h="339471"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319" t="-100000" r="-304792" b="-82807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endParaRPr lang="uk-UA" sz="1500" dirty="0">
                        <a:solidFill>
                          <a:schemeClr val="tx1"/>
                        </a:solidFill>
                      </a:endParaRPr>
                    </a:p>
                  </a:txBody>
                  <a:tcPr marL="51041" marR="51041" marT="25239" marB="25239" anchor="ctr"/>
                </a:tc>
                <a:tc>
                  <a:txBody>
                    <a:bodyPr/>
                    <a:lstStyle/>
                    <a:p>
                      <a:pPr marL="0" marR="0" indent="0" algn="ctr" defTabSz="92162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uk-UA" sz="1500" dirty="0">
                        <a:solidFill>
                          <a:schemeClr val="tx1"/>
                        </a:solidFill>
                      </a:endParaRPr>
                    </a:p>
                  </a:txBody>
                  <a:tcPr marL="51041" marR="51041" marT="25239" marB="25239" anchor="ctr"/>
                </a:tc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309709" t="-100000" r="-647" b="-828070"/>
                      </a:stretch>
                    </a:blipFill>
                  </a:tcPr>
                </a:tc>
              </a:tr>
              <a:tr h="321761">
                <a:tc>
                  <a:txBody>
                    <a:bodyPr/>
                    <a:lstStyle/>
                    <a:p>
                      <a:endParaRPr lang="ru-RU" sz="1800" dirty="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319" t="-242553" r="-304792" b="-90425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endParaRPr lang="uk-UA" sz="1500" dirty="0"/>
                    </a:p>
                  </a:txBody>
                  <a:tcPr marL="51041" marR="51041" marT="25239" marB="25239" anchor="ctr"/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endParaRPr lang="uk-UA" sz="1500" dirty="0"/>
                    </a:p>
                  </a:txBody>
                  <a:tcPr marL="51041" marR="51041" marT="25239" marB="25239" anchor="ctr"/>
                </a:tc>
                <a:tc>
                  <a:txBody>
                    <a:bodyPr/>
                    <a:lstStyle/>
                    <a:p>
                      <a:endParaRPr lang="ru-RU" sz="180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309709" t="-242553" r="-647" b="-904255"/>
                      </a:stretch>
                    </a:blipFill>
                  </a:tcPr>
                </a:tc>
              </a:tr>
              <a:tr h="363069">
                <a:tc>
                  <a:txBody>
                    <a:bodyPr/>
                    <a:lstStyle/>
                    <a:p>
                      <a:endParaRPr lang="ru-RU" sz="180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319" t="-268333" r="-304792" b="-608333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2162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uk-UA" sz="1500" dirty="0"/>
                    </a:p>
                  </a:txBody>
                  <a:tcPr marL="51041" marR="51041" marT="25239" marB="25239" anchor="ctr"/>
                </a:tc>
                <a:tc>
                  <a:txBody>
                    <a:bodyPr/>
                    <a:lstStyle/>
                    <a:p>
                      <a:pPr marL="0" marR="0" indent="0" algn="ctr" defTabSz="92162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uk-UA" sz="1500" dirty="0"/>
                    </a:p>
                  </a:txBody>
                  <a:tcPr marL="51041" marR="51041" marT="25239" marB="25239" anchor="ctr"/>
                </a:tc>
                <a:tc>
                  <a:txBody>
                    <a:bodyPr/>
                    <a:lstStyle/>
                    <a:p>
                      <a:endParaRPr lang="ru-RU" sz="180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309709" t="-268333" r="-647" b="-608333"/>
                      </a:stretch>
                    </a:blipFill>
                  </a:tcPr>
                </a:tc>
              </a:tr>
              <a:tr h="511261">
                <a:tc>
                  <a:txBody>
                    <a:bodyPr/>
                    <a:lstStyle/>
                    <a:p>
                      <a:endParaRPr lang="ru-RU" sz="180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319" t="-260000" r="-304792" b="-329412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ru-RU" sz="180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94012" t="-260000" r="-185629" b="-329412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endParaRPr lang="uk-UA" sz="1500" dirty="0"/>
                    </a:p>
                  </a:txBody>
                  <a:tcPr marL="51041" marR="51041" marT="25239" marB="25239" anchor="ctr"/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endParaRPr lang="uk-UA" sz="1500" dirty="0"/>
                    </a:p>
                  </a:txBody>
                  <a:tcPr marL="51041" marR="51041" marT="25239" marB="25239" anchor="ctr"/>
                </a:tc>
              </a:tr>
              <a:tr h="577147">
                <a:tc>
                  <a:txBody>
                    <a:bodyPr/>
                    <a:lstStyle/>
                    <a:p>
                      <a:endParaRPr lang="ru-RU" sz="180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319" t="-322105" r="-304792" b="-19473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2162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uk-UA" sz="1500" dirty="0"/>
                    </a:p>
                  </a:txBody>
                  <a:tcPr marL="51041" marR="51041" marT="25239" marB="25239" anchor="ctr"/>
                </a:tc>
                <a:tc>
                  <a:txBody>
                    <a:bodyPr/>
                    <a:lstStyle/>
                    <a:p>
                      <a:endParaRPr lang="ru-RU" sz="180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209709" t="-322105" r="-100647" b="-19473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2162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uk-UA" sz="1500" dirty="0"/>
                    </a:p>
                  </a:txBody>
                  <a:tcPr marL="51041" marR="51041" marT="25239" marB="25239" anchor="ctr"/>
                </a:tc>
              </a:tr>
              <a:tr h="585807">
                <a:tc>
                  <a:txBody>
                    <a:bodyPr/>
                    <a:lstStyle/>
                    <a:p>
                      <a:endParaRPr lang="ru-RU" sz="180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319" t="-409184" r="-304792" b="-88776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endParaRPr lang="uk-UA" sz="1500" dirty="0"/>
                    </a:p>
                  </a:txBody>
                  <a:tcPr marL="51041" marR="51041" marT="25239" marB="25239" anchor="ctr"/>
                </a:tc>
                <a:tc>
                  <a:txBody>
                    <a:bodyPr/>
                    <a:lstStyle/>
                    <a:p>
                      <a:pPr marL="0" marR="0" indent="0" algn="ctr" defTabSz="92162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uk-UA" sz="1500" dirty="0"/>
                    </a:p>
                  </a:txBody>
                  <a:tcPr marL="51041" marR="51041" marT="25239" marB="25239" anchor="ctr"/>
                </a:tc>
                <a:tc>
                  <a:txBody>
                    <a:bodyPr/>
                    <a:lstStyle/>
                    <a:p>
                      <a:endParaRPr lang="ru-RU" sz="180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309709" t="-409184" r="-647" b="-88776"/>
                      </a:stretch>
                    </a:blipFill>
                  </a:tcPr>
                </a:tc>
              </a:tr>
              <a:tr h="508687">
                <a:tc>
                  <a:txBody>
                    <a:bodyPr/>
                    <a:lstStyle/>
                    <a:p>
                      <a:endParaRPr lang="ru-RU" sz="180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319" t="-594048" r="-304792" b="-35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endParaRPr lang="uk-UA" sz="1500" dirty="0"/>
                    </a:p>
                  </a:txBody>
                  <a:tcPr marL="51041" marR="51041" marT="25239" marB="25239" anchor="ctr"/>
                </a:tc>
                <a:tc>
                  <a:txBody>
                    <a:bodyPr/>
                    <a:lstStyle/>
                    <a:p>
                      <a:endParaRPr lang="ru-RU" sz="1800"/>
                    </a:p>
                  </a:txBody>
                  <a:tcPr marL="51041" marR="51041" marT="25239" marB="25239" anchor="ctr">
                    <a:blipFill rotWithShape="0">
                      <a:blip r:embed="rId2"/>
                      <a:stretch>
                        <a:fillRect l="-209709" t="-594048" r="-100647" b="-35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2162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uk-UA" sz="1500" dirty="0"/>
                    </a:p>
                    <a:p>
                      <a:pPr marL="0" indent="0" algn="ctr">
                        <a:buFontTx/>
                        <a:buNone/>
                      </a:pPr>
                      <a:endParaRPr lang="uk-UA" sz="1500" dirty="0"/>
                    </a:p>
                  </a:txBody>
                  <a:tcPr marL="51041" marR="51041" marT="25239" marB="25239" anchor="ctr"/>
                </a:tc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/>
            </a:extLst>
          </p:cNvPr>
          <p:cNvSpPr txBox="1"/>
          <p:nvPr/>
        </p:nvSpPr>
        <p:spPr>
          <a:xfrm>
            <a:off x="2267744" y="231105"/>
            <a:ext cx="4807786" cy="559833"/>
          </a:xfrm>
          <a:prstGeom prst="rect">
            <a:avLst/>
          </a:prstGeom>
          <a:solidFill>
            <a:srgbClr val="CCCC00"/>
          </a:solidFill>
          <a:effectLst>
            <a:innerShdw blurRad="114300">
              <a:prstClr val="black"/>
            </a:inn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ru-RU" sz="3038" b="1" dirty="0">
                <a:ln>
                  <a:solidFill>
                    <a:srgbClr val="FF0000"/>
                  </a:solidFill>
                </a:ln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038" b="1" dirty="0" err="1">
                <a:ln>
                  <a:solidFill>
                    <a:srgbClr val="FF0000"/>
                  </a:solidFill>
                </a:ln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йдіть</a:t>
            </a:r>
            <a:r>
              <a:rPr lang="ru-RU" sz="3038" b="1" dirty="0">
                <a:ln>
                  <a:solidFill>
                    <a:srgbClr val="FF0000"/>
                  </a:solidFill>
                </a:ln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038" b="1" dirty="0" err="1">
                <a:ln>
                  <a:solidFill>
                    <a:srgbClr val="FF0000"/>
                  </a:solidFill>
                </a:ln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хідну</a:t>
            </a:r>
            <a:r>
              <a:rPr lang="ru-RU" sz="3038" b="1" dirty="0">
                <a:ln>
                  <a:solidFill>
                    <a:srgbClr val="FF0000"/>
                  </a:solidFill>
                </a:ln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86" b="1" dirty="0">
                <a:ln/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786" b="1" dirty="0">
              <a:ln/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Таблица 17">
            <a:extLst>
              <a:ext uri="{FF2B5EF4-FFF2-40B4-BE49-F238E27FC236}"/>
            </a:extLst>
          </p:cNvPr>
          <p:cNvGraphicFramePr>
            <a:graphicFrameLocks noGrp="1"/>
          </p:cNvGraphicFramePr>
          <p:nvPr/>
        </p:nvGraphicFramePr>
        <p:xfrm>
          <a:off x="1187450" y="6354763"/>
          <a:ext cx="6969126" cy="3905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40041">
                  <a:extLst>
                    <a:ext uri="{9D8B030D-6E8A-4147-A177-3AD203B41FA5}"/>
                  </a:extLst>
                </a:gridCol>
                <a:gridCol w="1000368">
                  <a:extLst>
                    <a:ext uri="{9D8B030D-6E8A-4147-A177-3AD203B41FA5}"/>
                  </a:extLst>
                </a:gridCol>
                <a:gridCol w="1000368">
                  <a:extLst>
                    <a:ext uri="{9D8B030D-6E8A-4147-A177-3AD203B41FA5}"/>
                  </a:extLst>
                </a:gridCol>
                <a:gridCol w="995302">
                  <a:extLst>
                    <a:ext uri="{9D8B030D-6E8A-4147-A177-3AD203B41FA5}"/>
                  </a:extLst>
                </a:gridCol>
                <a:gridCol w="1005436">
                  <a:extLst>
                    <a:ext uri="{9D8B030D-6E8A-4147-A177-3AD203B41FA5}"/>
                  </a:extLst>
                </a:gridCol>
                <a:gridCol w="1000368">
                  <a:extLst>
                    <a:ext uri="{9D8B030D-6E8A-4147-A177-3AD203B41FA5}"/>
                  </a:extLst>
                </a:gridCol>
                <a:gridCol w="1027243">
                  <a:extLst>
                    <a:ext uri="{9D8B030D-6E8A-4147-A177-3AD203B41FA5}"/>
                  </a:extLst>
                </a:gridCol>
              </a:tblGrid>
              <a:tr h="390525">
                <a:tc>
                  <a:txBody>
                    <a:bodyPr/>
                    <a:lstStyle/>
                    <a:p>
                      <a:endParaRPr lang="en-US" sz="11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045" marR="51045" marT="25515" marB="25515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51045" marR="51045" marT="25515" marB="25515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51045" marR="51045" marT="25515" marB="25515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51045" marR="51045" marT="25515" marB="25515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51045" marR="51045" marT="25515" marB="25515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51045" marR="51045" marT="25515" marB="25515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51045" marR="51045" marT="25515" marB="25515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/>
                </a:extLst>
              </a:tr>
            </a:tbl>
          </a:graphicData>
        </a:graphic>
      </p:graphicFrame>
      <p:sp>
        <p:nvSpPr>
          <p:cNvPr id="44" name="Прямоугольник 43">
            <a:extLst>
              <a:ext uri="{FF2B5EF4-FFF2-40B4-BE49-F238E27FC236}"/>
            </a:extLst>
          </p:cNvPr>
          <p:cNvSpPr/>
          <p:nvPr/>
        </p:nvSpPr>
        <p:spPr>
          <a:xfrm>
            <a:off x="3168650" y="1974850"/>
            <a:ext cx="317500" cy="298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endParaRPr lang="en-US" sz="134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Прямоугольник 44">
            <a:extLst>
              <a:ext uri="{FF2B5EF4-FFF2-40B4-BE49-F238E27FC236}"/>
            </a:extLst>
          </p:cNvPr>
          <p:cNvSpPr/>
          <p:nvPr/>
        </p:nvSpPr>
        <p:spPr>
          <a:xfrm>
            <a:off x="5080000" y="1974850"/>
            <a:ext cx="317500" cy="298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</a:p>
        </p:txBody>
      </p:sp>
      <p:sp>
        <p:nvSpPr>
          <p:cNvPr id="46" name="Прямоугольник 45">
            <a:extLst>
              <a:ext uri="{FF2B5EF4-FFF2-40B4-BE49-F238E27FC236}"/>
            </a:extLst>
          </p:cNvPr>
          <p:cNvSpPr/>
          <p:nvPr/>
        </p:nvSpPr>
        <p:spPr>
          <a:xfrm>
            <a:off x="6650038" y="1978025"/>
            <a:ext cx="312737" cy="298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</a:p>
        </p:txBody>
      </p:sp>
      <p:sp>
        <p:nvSpPr>
          <p:cNvPr id="48" name="Прямоугольник 47">
            <a:extLst>
              <a:ext uri="{FF2B5EF4-FFF2-40B4-BE49-F238E27FC236}"/>
            </a:extLst>
          </p:cNvPr>
          <p:cNvSpPr/>
          <p:nvPr/>
        </p:nvSpPr>
        <p:spPr>
          <a:xfrm>
            <a:off x="3168650" y="2293938"/>
            <a:ext cx="242888" cy="2984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Ю</a:t>
            </a:r>
            <a:endParaRPr lang="en-US" sz="134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Прямоугольник 48">
            <a:extLst>
              <a:ext uri="{FF2B5EF4-FFF2-40B4-BE49-F238E27FC236}"/>
            </a:extLst>
          </p:cNvPr>
          <p:cNvSpPr/>
          <p:nvPr/>
        </p:nvSpPr>
        <p:spPr>
          <a:xfrm>
            <a:off x="5108575" y="2312988"/>
            <a:ext cx="177800" cy="2984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</a:t>
            </a:r>
          </a:p>
        </p:txBody>
      </p:sp>
      <p:sp>
        <p:nvSpPr>
          <p:cNvPr id="50" name="Прямоугольник 49">
            <a:extLst>
              <a:ext uri="{FF2B5EF4-FFF2-40B4-BE49-F238E27FC236}"/>
            </a:extLst>
          </p:cNvPr>
          <p:cNvSpPr/>
          <p:nvPr/>
        </p:nvSpPr>
        <p:spPr>
          <a:xfrm>
            <a:off x="6630988" y="2308225"/>
            <a:ext cx="188912" cy="2984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</p:txBody>
      </p:sp>
      <p:sp>
        <p:nvSpPr>
          <p:cNvPr id="51" name="Прямоугольник 50">
            <a:extLst>
              <a:ext uri="{FF2B5EF4-FFF2-40B4-BE49-F238E27FC236}"/>
            </a:extLst>
          </p:cNvPr>
          <p:cNvSpPr/>
          <p:nvPr/>
        </p:nvSpPr>
        <p:spPr>
          <a:xfrm>
            <a:off x="3168650" y="2646363"/>
            <a:ext cx="331788" cy="298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</a:t>
            </a:r>
            <a:endParaRPr lang="en-US" sz="134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Прямоугольник 51">
            <a:extLst>
              <a:ext uri="{FF2B5EF4-FFF2-40B4-BE49-F238E27FC236}"/>
            </a:extLst>
          </p:cNvPr>
          <p:cNvSpPr/>
          <p:nvPr/>
        </p:nvSpPr>
        <p:spPr>
          <a:xfrm>
            <a:off x="5067300" y="2654300"/>
            <a:ext cx="173038" cy="2984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</a:t>
            </a:r>
            <a:endParaRPr lang="en-US" sz="134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Прямоугольник 52">
            <a:extLst>
              <a:ext uri="{FF2B5EF4-FFF2-40B4-BE49-F238E27FC236}"/>
            </a:extLst>
          </p:cNvPr>
          <p:cNvSpPr/>
          <p:nvPr/>
        </p:nvSpPr>
        <p:spPr>
          <a:xfrm>
            <a:off x="6659563" y="2636838"/>
            <a:ext cx="293687" cy="298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</a:p>
        </p:txBody>
      </p:sp>
      <p:sp>
        <p:nvSpPr>
          <p:cNvPr id="54" name="Прямоугольник 53">
            <a:extLst>
              <a:ext uri="{FF2B5EF4-FFF2-40B4-BE49-F238E27FC236}"/>
            </a:extLst>
          </p:cNvPr>
          <p:cNvSpPr/>
          <p:nvPr/>
        </p:nvSpPr>
        <p:spPr>
          <a:xfrm>
            <a:off x="3189288" y="3067050"/>
            <a:ext cx="288925" cy="298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endParaRPr lang="en-US" sz="134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Прямоугольник 54">
            <a:extLst>
              <a:ext uri="{FF2B5EF4-FFF2-40B4-BE49-F238E27FC236}"/>
            </a:extLst>
          </p:cNvPr>
          <p:cNvSpPr/>
          <p:nvPr/>
        </p:nvSpPr>
        <p:spPr>
          <a:xfrm>
            <a:off x="5051425" y="3103563"/>
            <a:ext cx="188913" cy="2984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</p:txBody>
      </p:sp>
      <p:sp>
        <p:nvSpPr>
          <p:cNvPr id="56" name="Прямоугольник 55">
            <a:extLst>
              <a:ext uri="{FF2B5EF4-FFF2-40B4-BE49-F238E27FC236}"/>
            </a:extLst>
          </p:cNvPr>
          <p:cNvSpPr/>
          <p:nvPr/>
        </p:nvSpPr>
        <p:spPr>
          <a:xfrm>
            <a:off x="6635750" y="3103563"/>
            <a:ext cx="317500" cy="298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</a:p>
        </p:txBody>
      </p:sp>
      <p:sp>
        <p:nvSpPr>
          <p:cNvPr id="57" name="Прямоугольник 56">
            <a:extLst>
              <a:ext uri="{FF2B5EF4-FFF2-40B4-BE49-F238E27FC236}"/>
            </a:extLst>
          </p:cNvPr>
          <p:cNvSpPr/>
          <p:nvPr/>
        </p:nvSpPr>
        <p:spPr>
          <a:xfrm>
            <a:off x="3168650" y="3652838"/>
            <a:ext cx="188913" cy="2984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endParaRPr lang="en-US" sz="134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Прямоугольник 57">
            <a:extLst>
              <a:ext uri="{FF2B5EF4-FFF2-40B4-BE49-F238E27FC236}"/>
            </a:extLst>
          </p:cNvPr>
          <p:cNvSpPr/>
          <p:nvPr/>
        </p:nvSpPr>
        <p:spPr>
          <a:xfrm>
            <a:off x="5051425" y="3579813"/>
            <a:ext cx="307975" cy="298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endParaRPr lang="en-US" sz="134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Прямоугольник 58">
            <a:extLst>
              <a:ext uri="{FF2B5EF4-FFF2-40B4-BE49-F238E27FC236}"/>
            </a:extLst>
          </p:cNvPr>
          <p:cNvSpPr/>
          <p:nvPr/>
        </p:nvSpPr>
        <p:spPr>
          <a:xfrm>
            <a:off x="6650038" y="3630613"/>
            <a:ext cx="288925" cy="298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endParaRPr lang="en-US" sz="134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Прямоугольник 59">
            <a:extLst>
              <a:ext uri="{FF2B5EF4-FFF2-40B4-BE49-F238E27FC236}"/>
            </a:extLst>
          </p:cNvPr>
          <p:cNvSpPr/>
          <p:nvPr/>
        </p:nvSpPr>
        <p:spPr>
          <a:xfrm>
            <a:off x="3140075" y="4157663"/>
            <a:ext cx="346075" cy="298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</a:p>
        </p:txBody>
      </p:sp>
      <p:sp>
        <p:nvSpPr>
          <p:cNvPr id="61" name="Прямоугольник 60">
            <a:extLst>
              <a:ext uri="{FF2B5EF4-FFF2-40B4-BE49-F238E27FC236}"/>
            </a:extLst>
          </p:cNvPr>
          <p:cNvSpPr/>
          <p:nvPr/>
        </p:nvSpPr>
        <p:spPr>
          <a:xfrm>
            <a:off x="5043488" y="4614863"/>
            <a:ext cx="354012" cy="298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</a:t>
            </a:r>
            <a:endParaRPr lang="en-US" sz="134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Прямоугольник 61">
            <a:extLst>
              <a:ext uri="{FF2B5EF4-FFF2-40B4-BE49-F238E27FC236}"/>
            </a:extLst>
          </p:cNvPr>
          <p:cNvSpPr/>
          <p:nvPr/>
        </p:nvSpPr>
        <p:spPr>
          <a:xfrm>
            <a:off x="5043488" y="4146550"/>
            <a:ext cx="354012" cy="298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</a:t>
            </a:r>
            <a:endParaRPr lang="en-US" sz="134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Прямоугольник 62">
            <a:extLst>
              <a:ext uri="{FF2B5EF4-FFF2-40B4-BE49-F238E27FC236}"/>
            </a:extLst>
          </p:cNvPr>
          <p:cNvSpPr/>
          <p:nvPr/>
        </p:nvSpPr>
        <p:spPr>
          <a:xfrm>
            <a:off x="6650038" y="4146550"/>
            <a:ext cx="317500" cy="2984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</a:p>
        </p:txBody>
      </p:sp>
      <p:sp>
        <p:nvSpPr>
          <p:cNvPr id="67" name="Прямоугольник 66">
            <a:extLst>
              <a:ext uri="{FF2B5EF4-FFF2-40B4-BE49-F238E27FC236}"/>
            </a:extLst>
          </p:cNvPr>
          <p:cNvSpPr/>
          <p:nvPr/>
        </p:nvSpPr>
        <p:spPr>
          <a:xfrm>
            <a:off x="6630988" y="4621213"/>
            <a:ext cx="188912" cy="2984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endParaRPr lang="en-US" sz="134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>
            <a:extLst>
              <a:ext uri="{FF2B5EF4-FFF2-40B4-BE49-F238E27FC236}"/>
            </a:extLst>
          </p:cNvPr>
          <p:cNvSpPr txBox="1"/>
          <p:nvPr/>
        </p:nvSpPr>
        <p:spPr>
          <a:xfrm>
            <a:off x="3165475" y="4605338"/>
            <a:ext cx="201613" cy="29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uk-UA" sz="134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endParaRPr lang="en-US" sz="134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32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725" y="2074863"/>
            <a:ext cx="3556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2288" y="2063750"/>
            <a:ext cx="457200" cy="16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7525" y="2347913"/>
            <a:ext cx="450850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3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6025" y="2360613"/>
            <a:ext cx="273050" cy="227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3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3" y="2654300"/>
            <a:ext cx="639762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788" y="2671763"/>
            <a:ext cx="585787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094038"/>
            <a:ext cx="212725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9825" y="3067050"/>
            <a:ext cx="212725" cy="20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3" name="Picture 1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0275" y="3568700"/>
            <a:ext cx="508000" cy="29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4" name="Picture 1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6513" y="3533775"/>
            <a:ext cx="319087" cy="33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5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6025" y="4146550"/>
            <a:ext cx="434975" cy="20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6" name="Picture 1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8" y="4078288"/>
            <a:ext cx="698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7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563" y="4681538"/>
            <a:ext cx="573087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8" name="Picture 1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338" y="4665663"/>
            <a:ext cx="371475" cy="23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01272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-0.0294 L -0.5592 0.6518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74" y="34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43 -0.02731 L -0.44809 0.6037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83" y="31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58 -0.02454 L -0.34427 0.55417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493" y="28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0.15122 0.49121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52" y="245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10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3079 L 0.05938 0.42569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197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.01412 L -0.01979 0.3294 " pathEditMode="relative" rAng="0" ptsTypes="AA">
                                      <p:cBhvr>
                                        <p:cTn id="158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0" y="15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10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07407E-6 L 0.24827 0.2618 " pathEditMode="relative" rAng="0" ptsTypes="AA">
                                      <p:cBhvr>
                                        <p:cTn id="184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13" y="130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7" grpId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664" y="304800"/>
            <a:ext cx="7416824" cy="1143000"/>
          </a:xfr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uk-UA" sz="4000" b="1" i="1" dirty="0" smtClean="0">
                <a:latin typeface="Comic Sans MS" pitchFamily="66" charset="0"/>
              </a:rPr>
              <a:t>Правила диференціювання.</a:t>
            </a:r>
            <a:endParaRPr lang="ru-RU" sz="4000" b="1" i="1" dirty="0" smtClean="0">
              <a:latin typeface="Comic Sans MS" pitchFamily="66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2202" y="1447800"/>
            <a:ext cx="8712968" cy="5195910"/>
          </a:xfrm>
          <a:prstGeom prst="cube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1714500" lvl="4" indent="0" eaLnBrk="1" hangingPunct="1">
              <a:lnSpc>
                <a:spcPct val="90000"/>
              </a:lnSpc>
              <a:buNone/>
            </a:pPr>
            <a:r>
              <a:rPr lang="uk-UA" sz="2400" dirty="0" smtClean="0"/>
              <a:t>Складна функція.</a:t>
            </a:r>
            <a:endParaRPr lang="ru-RU" sz="2400" dirty="0" smtClean="0"/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717845103"/>
              </p:ext>
            </p:extLst>
          </p:nvPr>
        </p:nvGraphicFramePr>
        <p:xfrm>
          <a:off x="1419225" y="3384550"/>
          <a:ext cx="5187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Формула" r:id="rId3" imgW="1752480" imgH="241200" progId="Equation.3">
                  <p:embed/>
                </p:oleObj>
              </mc:Choice>
              <mc:Fallback>
                <p:oleObj name="Формула" r:id="rId3" imgW="1752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3384550"/>
                        <a:ext cx="5187950" cy="7143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34525889"/>
              </p:ext>
            </p:extLst>
          </p:nvPr>
        </p:nvGraphicFramePr>
        <p:xfrm>
          <a:off x="2339975" y="1774825"/>
          <a:ext cx="26654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Формула" r:id="rId5" imgW="990360" imgH="241200" progId="Equation.3">
                  <p:embed/>
                </p:oleObj>
              </mc:Choice>
              <mc:Fallback>
                <p:oleObj name="Формула" r:id="rId5" imgW="990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774825"/>
                        <a:ext cx="2665413" cy="6492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725949"/>
              </p:ext>
            </p:extLst>
          </p:nvPr>
        </p:nvGraphicFramePr>
        <p:xfrm>
          <a:off x="1651723" y="4344400"/>
          <a:ext cx="4724400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Формула" r:id="rId7" imgW="2171520" imgH="241200" progId="Equation.3">
                  <p:embed/>
                </p:oleObj>
              </mc:Choice>
              <mc:Fallback>
                <p:oleObj name="Формула" r:id="rId7" imgW="2171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723" y="4344400"/>
                        <a:ext cx="4724400" cy="71438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rgbClr val="33CC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16017"/>
              </p:ext>
            </p:extLst>
          </p:nvPr>
        </p:nvGraphicFramePr>
        <p:xfrm>
          <a:off x="1227841" y="5373216"/>
          <a:ext cx="5572164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Формула" r:id="rId9" imgW="2006280" imgH="495000" progId="Equation.3">
                  <p:embed/>
                </p:oleObj>
              </mc:Choice>
              <mc:Fallback>
                <p:oleObj name="Формула" r:id="rId9" imgW="20062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841" y="5373216"/>
                        <a:ext cx="5572164" cy="107157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35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3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2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2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5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2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20040" indent="-320040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defRPr/>
            </a:pPr>
            <a:endParaRPr lang="uk-UA" dirty="0"/>
          </a:p>
        </p:txBody>
      </p:sp>
      <p:sp>
        <p:nvSpPr>
          <p:cNvPr id="10243" name="Объект 2"/>
          <p:cNvSpPr>
            <a:spLocks noGrp="1"/>
          </p:cNvSpPr>
          <p:nvPr>
            <p:ph sz="quarter" idx="4294967295"/>
          </p:nvPr>
        </p:nvSpPr>
        <p:spPr>
          <a:xfrm>
            <a:off x="1143000" y="731838"/>
            <a:ext cx="6400800" cy="3475037"/>
          </a:xfrm>
          <a:prstGeom prst="rect">
            <a:avLst/>
          </a:prstGeom>
        </p:spPr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10244" name="Picture 2" descr="C:\Users\User\Pictures\Рисунок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25" y="201613"/>
            <a:ext cx="8353425" cy="633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04988" y="333375"/>
            <a:ext cx="5626100" cy="5222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i="1" dirty="0">
                <a:solidFill>
                  <a:srgbClr val="002060"/>
                </a:solidFill>
                <a:latin typeface="Arial Narrow" pitchFamily="34" charset="0"/>
              </a:rPr>
              <a:t>Похідна складеної функції</a:t>
            </a: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619125" y="3098800"/>
            <a:ext cx="8051800" cy="1962150"/>
          </a:xfrm>
          <a:prstGeom prst="round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dirty="0">
                <a:solidFill>
                  <a:schemeClr val="tx1"/>
                </a:solidFill>
              </a:rPr>
              <a:t>Приклад 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dirty="0">
              <a:solidFill>
                <a:schemeClr val="tx1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dirty="0">
              <a:solidFill>
                <a:schemeClr val="tx1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dirty="0">
              <a:solidFill>
                <a:schemeClr val="tx1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4767" y="1196752"/>
            <a:ext cx="5256584" cy="150573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1024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413" y="3179763"/>
            <a:ext cx="2593975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4010025"/>
            <a:ext cx="7940675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3217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нтеграл">
  <a:themeElements>
    <a:clrScheme name="Интеграл">
      <a:dk1>
        <a:sysClr val="windowText" lastClr="000000"/>
      </a:dk1>
      <a:lt1>
        <a:sysClr val="window" lastClr="FFFFFF"/>
      </a:lt1>
      <a:dk2>
        <a:srgbClr val="514949"/>
      </a:dk2>
      <a:lt2>
        <a:srgbClr val="E1E1DB"/>
      </a:lt2>
      <a:accent1>
        <a:srgbClr val="9DBFBE"/>
      </a:accent1>
      <a:accent2>
        <a:srgbClr val="DB8631"/>
      </a:accent2>
      <a:accent3>
        <a:srgbClr val="E3CC5A"/>
      </a:accent3>
      <a:accent4>
        <a:srgbClr val="ACADA8"/>
      </a:accent4>
      <a:accent5>
        <a:srgbClr val="927C61"/>
      </a:accent5>
      <a:accent6>
        <a:srgbClr val="B3B435"/>
      </a:accent6>
      <a:hlink>
        <a:srgbClr val="0000FF"/>
      </a:hlink>
      <a:folHlink>
        <a:srgbClr val="800080"/>
      </a:folHlink>
    </a:clrScheme>
    <a:fontScheme name="Интеграл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Интеграл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9000"/>
                <a:satMod val="145000"/>
              </a:schemeClr>
            </a:duotone>
          </a:blip>
          <a:tile tx="0" ty="0" sx="32000" sy="32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</a:schemeClr>
              <a:schemeClr val="phClr">
                <a:shade val="95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B4028482-F53A-4442-AB14-9B7A43F44F96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F70BBBFD-AEF8-4896-BBF8-8B04058838E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3540</TotalTime>
  <Words>1014</Words>
  <Application>Microsoft Office PowerPoint</Application>
  <PresentationFormat>Экран (4:3)</PresentationFormat>
  <Paragraphs>214</Paragraphs>
  <Slides>4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1</vt:i4>
      </vt:variant>
    </vt:vector>
  </HeadingPairs>
  <TitlesOfParts>
    <vt:vector size="61" baseType="lpstr">
      <vt:lpstr>Arial</vt:lpstr>
      <vt:lpstr>Arial Narrow</vt:lpstr>
      <vt:lpstr>Calibri</vt:lpstr>
      <vt:lpstr>Cambria Math</vt:lpstr>
      <vt:lpstr>Comic Sans MS</vt:lpstr>
      <vt:lpstr>Georgia</vt:lpstr>
      <vt:lpstr>Impact</vt:lpstr>
      <vt:lpstr>Maiandra GD</vt:lpstr>
      <vt:lpstr>Mistral</vt:lpstr>
      <vt:lpstr>Monotype Corsiva</vt:lpstr>
      <vt:lpstr>Tahoma</vt:lpstr>
      <vt:lpstr>Times New Roman</vt:lpstr>
      <vt:lpstr>Tw Cen MT</vt:lpstr>
      <vt:lpstr>Tw Cen MT Condensed</vt:lpstr>
      <vt:lpstr>Wingdings</vt:lpstr>
      <vt:lpstr>Wingdings 3</vt:lpstr>
      <vt:lpstr>Интеграл</vt:lpstr>
      <vt:lpstr>Формула</vt:lpstr>
      <vt:lpstr>Уравнение</vt:lpstr>
      <vt:lpstr>Equation</vt:lpstr>
      <vt:lpstr>Застосування похідної. </vt:lpstr>
      <vt:lpstr>Презентация PowerPoint</vt:lpstr>
      <vt:lpstr>ДИФЕРЕНЦІАЛЬНЕ ЧИСЛЕННЯ</vt:lpstr>
      <vt:lpstr>ЗАДАЧІ, ЩО ПРИВЕЛИ ДО ПОНЯТТЯ ПОХІДНОЇ</vt:lpstr>
      <vt:lpstr>ЛОВИ ПОМИЛКУ</vt:lpstr>
      <vt:lpstr>Презентация PowerPoint</vt:lpstr>
      <vt:lpstr>Презентация PowerPoint</vt:lpstr>
      <vt:lpstr>Правила диференціювання.</vt:lpstr>
      <vt:lpstr>Презентация PowerPoint</vt:lpstr>
      <vt:lpstr> «Математичне лото».   </vt:lpstr>
      <vt:lpstr>Вірне розташування відповідей:</vt:lpstr>
      <vt:lpstr>Презентация PowerPoint</vt:lpstr>
      <vt:lpstr>Презентация PowerPoint</vt:lpstr>
      <vt:lpstr>Презентация PowerPoint</vt:lpstr>
      <vt:lpstr>Презентация PowerPoint</vt:lpstr>
      <vt:lpstr>Практичні завдання.</vt:lpstr>
      <vt:lpstr>Презентация PowerPoint</vt:lpstr>
      <vt:lpstr>Презентация PowerPoint</vt:lpstr>
      <vt:lpstr>ПРИКЛАД.</vt:lpstr>
      <vt:lpstr>Презентация PowerPoint</vt:lpstr>
      <vt:lpstr>Презентация PowerPoint</vt:lpstr>
      <vt:lpstr>Презентация PowerPoint</vt:lpstr>
      <vt:lpstr>Презентация PowerPoint</vt:lpstr>
      <vt:lpstr>Збираємо</vt:lpstr>
      <vt:lpstr>Рівняння дотичної до графіка функції у = f(x), що проведена в точці з абсцисою х0, що належить графіку функцій, має вигляд                                                  Приклад 1.  Складіть рівняння дотичної до графіка функції f(x) = ln х + х2 в точці з абсцисою х0= 1. Розв’язання.      Тому рівняння дотичної має вигляд: у = 1 + 3(х - 1), у= 1+3х-3 або після спрощення у = 3х - 2.                                                  Приклад 2.  Складіть рівняння дотичної до графіка функції f(х) = х2 - 4х + 7, яка паралельна прямій у = 2х. Розв’язання. Кутовий коефіцієнт прямої у = 2х дорівнює 2. Тому кутовий коефіцієнт шуканої дотичної також має дорівнювати 2, оскільки вона паралельна до прямої у = 2х. Отже, f‘(х0) = 2, де х0 - шукана точка. Маємо f '(х) = 2х - 4. З рівняння 2х - 4 = 2 маємо х0 = 3.  Тоді f(3) = З2 - 4 ∙ 3 + 7 = 4. Шукане рівняння дотичної: у = 4 + 2(х - 3) або після спрощень у = 2х - 2. ﻿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ізичний зміст похідної функції </vt:lpstr>
      <vt:lpstr>Завдання ЗНО.</vt:lpstr>
      <vt:lpstr>Фізичний зміст похідної.</vt:lpstr>
      <vt:lpstr>Презентация PowerPoint</vt:lpstr>
      <vt:lpstr>Контрольні запитання</vt:lpstr>
      <vt:lpstr> Дякую за увагу! 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хідні степеневих і тригонометричних функцій. Похідні степеневих і тригонометричних функцій.</dc:title>
  <dc:subject>Шаблон оформления</dc:subject>
  <dc:creator>Valeriia</dc:creator>
  <cp:keywords/>
  <dc:description>Шаблон оформления
Корпорация Майкрософт</dc:description>
  <cp:lastModifiedBy>Valeriia</cp:lastModifiedBy>
  <cp:revision>166</cp:revision>
  <dcterms:created xsi:type="dcterms:W3CDTF">2021-09-04T16:07:24Z</dcterms:created>
  <dcterms:modified xsi:type="dcterms:W3CDTF">2023-09-19T11:25:28Z</dcterms:modified>
  <cp:category>Шаблон оформления</cp:category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9087019991</vt:lpwstr>
  </property>
</Properties>
</file>